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73" r:id="rId1"/>
  </p:sldMasterIdLst>
  <p:notesMasterIdLst>
    <p:notesMasterId r:id="rId28"/>
  </p:notesMasterIdLst>
  <p:sldIdLst>
    <p:sldId id="256" r:id="rId2"/>
    <p:sldId id="286" r:id="rId3"/>
    <p:sldId id="259" r:id="rId4"/>
    <p:sldId id="301" r:id="rId5"/>
    <p:sldId id="302" r:id="rId6"/>
    <p:sldId id="303" r:id="rId7"/>
    <p:sldId id="304" r:id="rId8"/>
    <p:sldId id="260" r:id="rId9"/>
    <p:sldId id="261" r:id="rId10"/>
    <p:sldId id="316" r:id="rId11"/>
    <p:sldId id="263" r:id="rId12"/>
    <p:sldId id="305" r:id="rId13"/>
    <p:sldId id="306" r:id="rId14"/>
    <p:sldId id="307" r:id="rId15"/>
    <p:sldId id="309" r:id="rId16"/>
    <p:sldId id="310" r:id="rId17"/>
    <p:sldId id="311" r:id="rId18"/>
    <p:sldId id="314" r:id="rId19"/>
    <p:sldId id="313" r:id="rId20"/>
    <p:sldId id="312" r:id="rId21"/>
    <p:sldId id="315" r:id="rId22"/>
    <p:sldId id="268" r:id="rId23"/>
    <p:sldId id="317" r:id="rId24"/>
    <p:sldId id="273" r:id="rId25"/>
    <p:sldId id="276" r:id="rId26"/>
    <p:sldId id="318" r:id="rId27"/>
  </p:sldIdLst>
  <p:sldSz cx="11160125" cy="6408738"/>
  <p:notesSz cx="6858000" cy="9144000"/>
  <p:embeddedFontLst>
    <p:embeddedFont>
      <p:font typeface="Charm" panose="00000500000000000000" pitchFamily="2" charset="-34"/>
      <p:regular r:id="rId29"/>
      <p:bold r:id="rId30"/>
    </p:embeddedFont>
    <p:embeddedFont>
      <p:font typeface="Libre Baskerville" panose="020B0604020202020204" charset="0"/>
      <p:regular r:id="rId31"/>
      <p:bold r:id="rId32"/>
      <p:italic r:id="rId33"/>
    </p:embeddedFont>
    <p:embeddedFont>
      <p:font typeface="Open Sans" panose="020B0606030504020204" pitchFamily="34" charset="0"/>
      <p:regular r:id="rId34"/>
      <p:bold r:id="rId35"/>
      <p:italic r:id="rId36"/>
      <p:bold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595E4C67-A12E-4590-9F36-D0C4415D9BBB}">
          <p14:sldIdLst>
            <p14:sldId id="256"/>
            <p14:sldId id="286"/>
          </p14:sldIdLst>
        </p14:section>
        <p14:section name="1. Ước và bội" id="{3AB210A7-A58A-4E41-B9AF-59C29ABBFE68}">
          <p14:sldIdLst>
            <p14:sldId id="259"/>
            <p14:sldId id="301"/>
            <p14:sldId id="302"/>
            <p14:sldId id="303"/>
            <p14:sldId id="304"/>
            <p14:sldId id="260"/>
            <p14:sldId id="261"/>
            <p14:sldId id="316"/>
            <p14:sldId id="263"/>
            <p14:sldId id="305"/>
            <p14:sldId id="306"/>
          </p14:sldIdLst>
        </p14:section>
        <p14:section name="2. Cách tìm ước" id="{FC1FAE9B-7D29-4A37-97A2-D60AA3CFBC64}">
          <p14:sldIdLst>
            <p14:sldId id="307"/>
            <p14:sldId id="309"/>
            <p14:sldId id="310"/>
          </p14:sldIdLst>
        </p14:section>
        <p14:section name="3. Cách tìm bội" id="{0EBD2E36-8948-429E-94D3-A1CC6047D413}">
          <p14:sldIdLst>
            <p14:sldId id="311"/>
            <p14:sldId id="314"/>
            <p14:sldId id="313"/>
            <p14:sldId id="312"/>
            <p14:sldId id="315"/>
            <p14:sldId id="268"/>
            <p14:sldId id="317"/>
            <p14:sldId id="273"/>
            <p14:sldId id="276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273"/>
    <a:srgbClr val="E11D47"/>
    <a:srgbClr val="E94A5F"/>
    <a:srgbClr val="DBB227"/>
    <a:srgbClr val="F29863"/>
    <a:srgbClr val="D94140"/>
    <a:srgbClr val="D9767B"/>
    <a:srgbClr val="722120"/>
    <a:srgbClr val="F27243"/>
    <a:srgbClr val="E84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BC46AE9-D605-4BE2-9B4C-973A269C4B22}">
  <a:tblStyle styleId="{9BC46AE9-D605-4BE2-9B4C-973A269C4B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83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06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676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0224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3008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6968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3428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3943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Google Shape;1517;ga733b15289_0_249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8" name="Google Shape;1518;ga733b15289_0_249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554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6377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5580062" y="1696912"/>
            <a:ext cx="4703877" cy="25575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5580185" y="4585298"/>
            <a:ext cx="4703877" cy="98757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72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8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185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920379" y="3074257"/>
            <a:ext cx="5319367" cy="104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538068" y="4123129"/>
            <a:ext cx="4083991" cy="84851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275359" y="1470924"/>
            <a:ext cx="4609410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933053" y="3395974"/>
            <a:ext cx="3230506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006488" y="3395974"/>
            <a:ext cx="3225379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690114" y="4050611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5760988" y="4055570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876004" y="1262591"/>
            <a:ext cx="9408118" cy="160022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1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602509" y="2874808"/>
            <a:ext cx="3955107" cy="14858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58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876004" y="1470924"/>
            <a:ext cx="9408118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486553" y="3195511"/>
            <a:ext cx="8187020" cy="55957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1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515908" y="4003881"/>
            <a:ext cx="4128295" cy="6276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872288" y="1755377"/>
            <a:ext cx="7415552" cy="2157179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CUSTOM_8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600368" y="1900489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600368" y="3389133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600368" y="4869779"/>
            <a:ext cx="5959389" cy="391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346813" y="1122650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346813" y="261090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346813" y="409917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80426" y="554499"/>
            <a:ext cx="10399274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80426" y="1435971"/>
            <a:ext cx="10399274" cy="42567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5" r:id="rId5"/>
    <p:sldLayoutId id="2147483657" r:id="rId6"/>
    <p:sldLayoutId id="2147483658" r:id="rId7"/>
    <p:sldLayoutId id="2147483666" r:id="rId8"/>
    <p:sldLayoutId id="2147483668" r:id="rId9"/>
    <p:sldLayoutId id="2147483675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 userDrawn="1">
          <p15:clr>
            <a:srgbClr val="EA4335"/>
          </p15:clr>
        </p15:guide>
        <p15:guide id="2" pos="3515" userDrawn="1">
          <p15:clr>
            <a:srgbClr val="EA4335"/>
          </p15:clr>
        </p15:guide>
        <p15:guide id="3" orient="horz" pos="3613" userDrawn="1">
          <p15:clr>
            <a:srgbClr val="EA4335"/>
          </p15:clr>
        </p15:guide>
        <p15:guide id="4" pos="6479" userDrawn="1">
          <p15:clr>
            <a:srgbClr val="EA4335"/>
          </p15:clr>
        </p15:guide>
        <p15:guide id="5" orient="horz" pos="424" userDrawn="1">
          <p15:clr>
            <a:srgbClr val="EA4335"/>
          </p15:clr>
        </p15:guide>
        <p15:guide id="6" pos="551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303223" y="2939982"/>
            <a:ext cx="6218107" cy="1644653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algn="l"/>
            <a:r>
              <a:rPr lang="en-US" altLang="en-US" sz="2962" dirty="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2962" dirty="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962" dirty="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962" dirty="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altLang="en-US" sz="2962" dirty="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LÂM QUYÊN QUYÊN</a:t>
            </a:r>
            <a:r>
              <a:rPr lang="vi-VN" altLang="en-US" sz="2962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br>
              <a:rPr lang="en-US" altLang="en-US" sz="2962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962" dirty="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2962" dirty="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br>
              <a:rPr lang="vi-VN" altLang="en-US" sz="2962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2962" dirty="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 6/</a:t>
            </a:r>
            <a:r>
              <a:rPr lang="en-US" altLang="en-US" sz="2962" dirty="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en-GB" sz="2962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863436" y="1408002"/>
            <a:ext cx="9531950" cy="1529561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69" name="Google Shape;469;p28"/>
          <p:cNvGrpSpPr/>
          <p:nvPr/>
        </p:nvGrpSpPr>
        <p:grpSpPr>
          <a:xfrm>
            <a:off x="0" y="3808411"/>
            <a:ext cx="3538608" cy="2606762"/>
            <a:chOff x="737679" y="1507623"/>
            <a:chExt cx="3750562" cy="2939297"/>
          </a:xfrm>
        </p:grpSpPr>
        <p:sp>
          <p:nvSpPr>
            <p:cNvPr id="470" name="Google Shape;470;p28"/>
            <p:cNvSpPr/>
            <p:nvPr/>
          </p:nvSpPr>
          <p:spPr>
            <a:xfrm flipH="1">
              <a:off x="1673042" y="3592496"/>
              <a:ext cx="1485581" cy="74982"/>
            </a:xfrm>
            <a:custGeom>
              <a:avLst/>
              <a:gdLst/>
              <a:ahLst/>
              <a:cxnLst/>
              <a:rect l="l" t="t" r="r" b="b"/>
              <a:pathLst>
                <a:path w="18505" h="934" extrusionOk="0">
                  <a:moveTo>
                    <a:pt x="1" y="1"/>
                  </a:moveTo>
                  <a:lnTo>
                    <a:pt x="1" y="933"/>
                  </a:lnTo>
                  <a:lnTo>
                    <a:pt x="18505" y="933"/>
                  </a:lnTo>
                  <a:lnTo>
                    <a:pt x="1850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1" name="Google Shape;471;p28"/>
            <p:cNvSpPr/>
            <p:nvPr/>
          </p:nvSpPr>
          <p:spPr>
            <a:xfrm flipH="1">
              <a:off x="2444047" y="2459252"/>
              <a:ext cx="398992" cy="1177627"/>
            </a:xfrm>
            <a:custGeom>
              <a:avLst/>
              <a:gdLst/>
              <a:ahLst/>
              <a:cxnLst/>
              <a:rect l="l" t="t" r="r" b="b"/>
              <a:pathLst>
                <a:path w="4970" h="14669" extrusionOk="0">
                  <a:moveTo>
                    <a:pt x="4722" y="1"/>
                  </a:moveTo>
                  <a:lnTo>
                    <a:pt x="1" y="14507"/>
                  </a:lnTo>
                  <a:lnTo>
                    <a:pt x="1200" y="14669"/>
                  </a:lnTo>
                  <a:lnTo>
                    <a:pt x="4969" y="96"/>
                  </a:lnTo>
                  <a:cubicBezTo>
                    <a:pt x="4884" y="77"/>
                    <a:pt x="4798" y="48"/>
                    <a:pt x="472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2" name="Google Shape;472;p28"/>
            <p:cNvSpPr/>
            <p:nvPr/>
          </p:nvSpPr>
          <p:spPr>
            <a:xfrm flipH="1">
              <a:off x="1987889" y="2453873"/>
              <a:ext cx="400437" cy="1183006"/>
            </a:xfrm>
            <a:custGeom>
              <a:avLst/>
              <a:gdLst/>
              <a:ahLst/>
              <a:cxnLst/>
              <a:rect l="l" t="t" r="r" b="b"/>
              <a:pathLst>
                <a:path w="4988" h="14736" extrusionOk="0">
                  <a:moveTo>
                    <a:pt x="238" y="1"/>
                  </a:moveTo>
                  <a:cubicBezTo>
                    <a:pt x="162" y="49"/>
                    <a:pt x="86" y="87"/>
                    <a:pt x="0" y="115"/>
                  </a:cubicBezTo>
                  <a:lnTo>
                    <a:pt x="3874" y="14736"/>
                  </a:lnTo>
                  <a:lnTo>
                    <a:pt x="4988" y="14574"/>
                  </a:lnTo>
                  <a:lnTo>
                    <a:pt x="23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3" name="Google Shape;473;p28"/>
            <p:cNvSpPr/>
            <p:nvPr/>
          </p:nvSpPr>
          <p:spPr>
            <a:xfrm flipH="1">
              <a:off x="2474634" y="1891505"/>
              <a:ext cx="398189" cy="395861"/>
            </a:xfrm>
            <a:custGeom>
              <a:avLst/>
              <a:gdLst/>
              <a:ahLst/>
              <a:cxnLst/>
              <a:rect l="l" t="t" r="r" b="b"/>
              <a:pathLst>
                <a:path w="4960" h="4931" extrusionOk="0">
                  <a:moveTo>
                    <a:pt x="191" y="0"/>
                  </a:moveTo>
                  <a:lnTo>
                    <a:pt x="0" y="191"/>
                  </a:lnTo>
                  <a:lnTo>
                    <a:pt x="4750" y="4931"/>
                  </a:lnTo>
                  <a:cubicBezTo>
                    <a:pt x="4807" y="4864"/>
                    <a:pt x="4883" y="4817"/>
                    <a:pt x="4960" y="4769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4" name="Google Shape;474;p28"/>
            <p:cNvSpPr/>
            <p:nvPr/>
          </p:nvSpPr>
          <p:spPr>
            <a:xfrm flipH="1">
              <a:off x="1944296" y="1906759"/>
              <a:ext cx="398189" cy="400517"/>
            </a:xfrm>
            <a:custGeom>
              <a:avLst/>
              <a:gdLst/>
              <a:ahLst/>
              <a:cxnLst/>
              <a:rect l="l" t="t" r="r" b="b"/>
              <a:pathLst>
                <a:path w="4960" h="4989" extrusionOk="0">
                  <a:moveTo>
                    <a:pt x="4779" y="1"/>
                  </a:moveTo>
                  <a:lnTo>
                    <a:pt x="0" y="4779"/>
                  </a:lnTo>
                  <a:cubicBezTo>
                    <a:pt x="57" y="4846"/>
                    <a:pt x="105" y="4912"/>
                    <a:pt x="153" y="4988"/>
                  </a:cubicBezTo>
                  <a:lnTo>
                    <a:pt x="4959" y="182"/>
                  </a:lnTo>
                  <a:lnTo>
                    <a:pt x="4779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5" name="Google Shape;475;p28"/>
            <p:cNvSpPr/>
            <p:nvPr/>
          </p:nvSpPr>
          <p:spPr>
            <a:xfrm flipH="1">
              <a:off x="2520477" y="2342363"/>
              <a:ext cx="541087" cy="20712"/>
            </a:xfrm>
            <a:custGeom>
              <a:avLst/>
              <a:gdLst/>
              <a:ahLst/>
              <a:cxnLst/>
              <a:rect l="l" t="t" r="r" b="b"/>
              <a:pathLst>
                <a:path w="6740" h="258" extrusionOk="0">
                  <a:moveTo>
                    <a:pt x="0" y="0"/>
                  </a:moveTo>
                  <a:lnTo>
                    <a:pt x="0" y="257"/>
                  </a:lnTo>
                  <a:lnTo>
                    <a:pt x="6730" y="257"/>
                  </a:lnTo>
                  <a:cubicBezTo>
                    <a:pt x="6730" y="248"/>
                    <a:pt x="6720" y="229"/>
                    <a:pt x="6720" y="210"/>
                  </a:cubicBezTo>
                  <a:cubicBezTo>
                    <a:pt x="6720" y="143"/>
                    <a:pt x="6730" y="67"/>
                    <a:pt x="674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6" name="Google Shape;476;p28"/>
            <p:cNvSpPr/>
            <p:nvPr/>
          </p:nvSpPr>
          <p:spPr>
            <a:xfrm flipH="1">
              <a:off x="2394347" y="1717296"/>
              <a:ext cx="21515" cy="543335"/>
            </a:xfrm>
            <a:custGeom>
              <a:avLst/>
              <a:gdLst/>
              <a:ahLst/>
              <a:cxnLst/>
              <a:rect l="l" t="t" r="r" b="b"/>
              <a:pathLst>
                <a:path w="268" h="6768" extrusionOk="0">
                  <a:moveTo>
                    <a:pt x="1" y="0"/>
                  </a:moveTo>
                  <a:lnTo>
                    <a:pt x="1" y="6739"/>
                  </a:lnTo>
                  <a:cubicBezTo>
                    <a:pt x="86" y="6739"/>
                    <a:pt x="181" y="6749"/>
                    <a:pt x="267" y="6768"/>
                  </a:cubicBezTo>
                  <a:lnTo>
                    <a:pt x="267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7" name="Google Shape;477;p28"/>
            <p:cNvSpPr/>
            <p:nvPr/>
          </p:nvSpPr>
          <p:spPr>
            <a:xfrm flipH="1">
              <a:off x="1958827" y="2432518"/>
              <a:ext cx="405093" cy="402765"/>
            </a:xfrm>
            <a:custGeom>
              <a:avLst/>
              <a:gdLst/>
              <a:ahLst/>
              <a:cxnLst/>
              <a:rect l="l" t="t" r="r" b="b"/>
              <a:pathLst>
                <a:path w="5046" h="5017" extrusionOk="0">
                  <a:moveTo>
                    <a:pt x="210" y="0"/>
                  </a:moveTo>
                  <a:cubicBezTo>
                    <a:pt x="153" y="58"/>
                    <a:pt x="77" y="115"/>
                    <a:pt x="1" y="162"/>
                  </a:cubicBezTo>
                  <a:lnTo>
                    <a:pt x="4855" y="5017"/>
                  </a:lnTo>
                  <a:lnTo>
                    <a:pt x="5046" y="4826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8" name="Google Shape;478;p28"/>
            <p:cNvSpPr/>
            <p:nvPr/>
          </p:nvSpPr>
          <p:spPr>
            <a:xfrm flipH="1">
              <a:off x="2487639" y="2419513"/>
              <a:ext cx="399714" cy="400517"/>
            </a:xfrm>
            <a:custGeom>
              <a:avLst/>
              <a:gdLst/>
              <a:ahLst/>
              <a:cxnLst/>
              <a:rect l="l" t="t" r="r" b="b"/>
              <a:pathLst>
                <a:path w="4979" h="4989" extrusionOk="0">
                  <a:moveTo>
                    <a:pt x="4807" y="1"/>
                  </a:moveTo>
                  <a:lnTo>
                    <a:pt x="1" y="4807"/>
                  </a:lnTo>
                  <a:lnTo>
                    <a:pt x="181" y="4988"/>
                  </a:lnTo>
                  <a:lnTo>
                    <a:pt x="4979" y="191"/>
                  </a:lnTo>
                  <a:cubicBezTo>
                    <a:pt x="4960" y="181"/>
                    <a:pt x="4941" y="162"/>
                    <a:pt x="4922" y="143"/>
                  </a:cubicBezTo>
                  <a:cubicBezTo>
                    <a:pt x="4884" y="96"/>
                    <a:pt x="4836" y="48"/>
                    <a:pt x="480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9" name="Google Shape;479;p28"/>
            <p:cNvSpPr/>
            <p:nvPr/>
          </p:nvSpPr>
          <p:spPr>
            <a:xfrm flipH="1">
              <a:off x="1770089" y="2362995"/>
              <a:ext cx="548714" cy="21435"/>
            </a:xfrm>
            <a:custGeom>
              <a:avLst/>
              <a:gdLst/>
              <a:ahLst/>
              <a:cxnLst/>
              <a:rect l="l" t="t" r="r" b="b"/>
              <a:pathLst>
                <a:path w="6835" h="267" extrusionOk="0">
                  <a:moveTo>
                    <a:pt x="38" y="0"/>
                  </a:moveTo>
                  <a:cubicBezTo>
                    <a:pt x="38" y="95"/>
                    <a:pt x="19" y="181"/>
                    <a:pt x="0" y="267"/>
                  </a:cubicBezTo>
                  <a:lnTo>
                    <a:pt x="6835" y="267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0" name="Google Shape;480;p28"/>
            <p:cNvSpPr/>
            <p:nvPr/>
          </p:nvSpPr>
          <p:spPr>
            <a:xfrm flipH="1">
              <a:off x="2415782" y="2459252"/>
              <a:ext cx="20712" cy="550239"/>
            </a:xfrm>
            <a:custGeom>
              <a:avLst/>
              <a:gdLst/>
              <a:ahLst/>
              <a:cxnLst/>
              <a:rect l="l" t="t" r="r" b="b"/>
              <a:pathLst>
                <a:path w="258" h="6854" extrusionOk="0">
                  <a:moveTo>
                    <a:pt x="1" y="1"/>
                  </a:moveTo>
                  <a:lnTo>
                    <a:pt x="1" y="6854"/>
                  </a:lnTo>
                  <a:lnTo>
                    <a:pt x="258" y="6854"/>
                  </a:lnTo>
                  <a:lnTo>
                    <a:pt x="258" y="20"/>
                  </a:lnTo>
                  <a:lnTo>
                    <a:pt x="200" y="20"/>
                  </a:lnTo>
                  <a:cubicBezTo>
                    <a:pt x="134" y="20"/>
                    <a:pt x="67" y="10"/>
                    <a:pt x="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1" name="Google Shape;481;p28"/>
            <p:cNvSpPr/>
            <p:nvPr/>
          </p:nvSpPr>
          <p:spPr>
            <a:xfrm flipH="1">
              <a:off x="2308770" y="2256783"/>
              <a:ext cx="214107" cy="213224"/>
            </a:xfrm>
            <a:custGeom>
              <a:avLst/>
              <a:gdLst/>
              <a:ahLst/>
              <a:cxnLst/>
              <a:rect l="l" t="t" r="r" b="b"/>
              <a:pathLst>
                <a:path w="2667" h="2656" fill="none" extrusionOk="0">
                  <a:moveTo>
                    <a:pt x="2666" y="1323"/>
                  </a:moveTo>
                  <a:cubicBezTo>
                    <a:pt x="2666" y="2056"/>
                    <a:pt x="2066" y="2656"/>
                    <a:pt x="1334" y="2656"/>
                  </a:cubicBezTo>
                  <a:cubicBezTo>
                    <a:pt x="601" y="2656"/>
                    <a:pt x="1" y="2056"/>
                    <a:pt x="1" y="1323"/>
                  </a:cubicBezTo>
                  <a:cubicBezTo>
                    <a:pt x="1" y="590"/>
                    <a:pt x="601" y="0"/>
                    <a:pt x="1334" y="0"/>
                  </a:cubicBezTo>
                  <a:cubicBezTo>
                    <a:pt x="2066" y="0"/>
                    <a:pt x="2666" y="590"/>
                    <a:pt x="2666" y="1323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2" name="Google Shape;482;p28"/>
            <p:cNvSpPr/>
            <p:nvPr/>
          </p:nvSpPr>
          <p:spPr>
            <a:xfrm flipH="1">
              <a:off x="1759422" y="1706538"/>
              <a:ext cx="1312819" cy="1312899"/>
            </a:xfrm>
            <a:custGeom>
              <a:avLst/>
              <a:gdLst/>
              <a:ahLst/>
              <a:cxnLst/>
              <a:rect l="l" t="t" r="r" b="b"/>
              <a:pathLst>
                <a:path w="16353" h="16354" extrusionOk="0">
                  <a:moveTo>
                    <a:pt x="8177" y="267"/>
                  </a:moveTo>
                  <a:cubicBezTo>
                    <a:pt x="12546" y="267"/>
                    <a:pt x="16096" y="3818"/>
                    <a:pt x="16096" y="8177"/>
                  </a:cubicBezTo>
                  <a:cubicBezTo>
                    <a:pt x="16096" y="12546"/>
                    <a:pt x="12546" y="16097"/>
                    <a:pt x="8177" y="16097"/>
                  </a:cubicBezTo>
                  <a:cubicBezTo>
                    <a:pt x="3817" y="16097"/>
                    <a:pt x="267" y="12546"/>
                    <a:pt x="267" y="8177"/>
                  </a:cubicBezTo>
                  <a:cubicBezTo>
                    <a:pt x="267" y="3818"/>
                    <a:pt x="3817" y="267"/>
                    <a:pt x="8177" y="267"/>
                  </a:cubicBezTo>
                  <a:close/>
                  <a:moveTo>
                    <a:pt x="8177" y="1"/>
                  </a:moveTo>
                  <a:cubicBezTo>
                    <a:pt x="3665" y="1"/>
                    <a:pt x="0" y="3675"/>
                    <a:pt x="0" y="8177"/>
                  </a:cubicBezTo>
                  <a:cubicBezTo>
                    <a:pt x="0" y="12689"/>
                    <a:pt x="3665" y="16354"/>
                    <a:pt x="8177" y="16354"/>
                  </a:cubicBezTo>
                  <a:cubicBezTo>
                    <a:pt x="12688" y="16354"/>
                    <a:pt x="16353" y="12689"/>
                    <a:pt x="16353" y="8177"/>
                  </a:cubicBezTo>
                  <a:cubicBezTo>
                    <a:pt x="16353" y="3675"/>
                    <a:pt x="12688" y="1"/>
                    <a:pt x="8177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3" name="Google Shape;483;p28"/>
            <p:cNvSpPr/>
            <p:nvPr/>
          </p:nvSpPr>
          <p:spPr>
            <a:xfrm flipH="1">
              <a:off x="1647835" y="1595751"/>
              <a:ext cx="1535997" cy="1535275"/>
            </a:xfrm>
            <a:custGeom>
              <a:avLst/>
              <a:gdLst/>
              <a:ahLst/>
              <a:cxnLst/>
              <a:rect l="l" t="t" r="r" b="b"/>
              <a:pathLst>
                <a:path w="19133" h="19124" fill="none" extrusionOk="0">
                  <a:moveTo>
                    <a:pt x="19133" y="9557"/>
                  </a:moveTo>
                  <a:cubicBezTo>
                    <a:pt x="19133" y="14840"/>
                    <a:pt x="14849" y="19123"/>
                    <a:pt x="9567" y="19123"/>
                  </a:cubicBezTo>
                  <a:cubicBezTo>
                    <a:pt x="4284" y="19123"/>
                    <a:pt x="0" y="14840"/>
                    <a:pt x="0" y="9557"/>
                  </a:cubicBezTo>
                  <a:cubicBezTo>
                    <a:pt x="0" y="4274"/>
                    <a:pt x="4284" y="1"/>
                    <a:pt x="9567" y="1"/>
                  </a:cubicBezTo>
                  <a:cubicBezTo>
                    <a:pt x="14849" y="1"/>
                    <a:pt x="19133" y="4274"/>
                    <a:pt x="19133" y="9557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4" name="Google Shape;484;p28"/>
            <p:cNvSpPr/>
            <p:nvPr/>
          </p:nvSpPr>
          <p:spPr>
            <a:xfrm flipH="1">
              <a:off x="2318725" y="3055337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10" y="0"/>
                  </a:moveTo>
                  <a:cubicBezTo>
                    <a:pt x="543" y="0"/>
                    <a:pt x="1" y="428"/>
                    <a:pt x="1" y="942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2"/>
                  </a:cubicBezTo>
                  <a:cubicBezTo>
                    <a:pt x="2418" y="428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5" name="Google Shape;485;p28"/>
            <p:cNvSpPr/>
            <p:nvPr/>
          </p:nvSpPr>
          <p:spPr>
            <a:xfrm flipH="1">
              <a:off x="1550755" y="2308725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6" name="Google Shape;486;p28"/>
            <p:cNvSpPr/>
            <p:nvPr/>
          </p:nvSpPr>
          <p:spPr>
            <a:xfrm flipH="1">
              <a:off x="3086695" y="2308725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199" y="0"/>
                  </a:moveTo>
                  <a:cubicBezTo>
                    <a:pt x="533" y="0"/>
                    <a:pt x="0" y="419"/>
                    <a:pt x="0" y="943"/>
                  </a:cubicBezTo>
                  <a:cubicBezTo>
                    <a:pt x="0" y="1466"/>
                    <a:pt x="533" y="1885"/>
                    <a:pt x="1199" y="1885"/>
                  </a:cubicBezTo>
                  <a:cubicBezTo>
                    <a:pt x="1866" y="1885"/>
                    <a:pt x="2408" y="1466"/>
                    <a:pt x="2408" y="943"/>
                  </a:cubicBezTo>
                  <a:cubicBezTo>
                    <a:pt x="2408" y="419"/>
                    <a:pt x="1866" y="0"/>
                    <a:pt x="119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7" name="Google Shape;487;p28"/>
            <p:cNvSpPr/>
            <p:nvPr/>
          </p:nvSpPr>
          <p:spPr>
            <a:xfrm flipH="1">
              <a:off x="2928541" y="1815801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200" y="1"/>
                  </a:moveTo>
                  <a:cubicBezTo>
                    <a:pt x="534" y="1"/>
                    <a:pt x="0" y="420"/>
                    <a:pt x="0" y="943"/>
                  </a:cubicBezTo>
                  <a:cubicBezTo>
                    <a:pt x="0" y="1467"/>
                    <a:pt x="534" y="1886"/>
                    <a:pt x="1200" y="1886"/>
                  </a:cubicBezTo>
                  <a:cubicBezTo>
                    <a:pt x="1866" y="1886"/>
                    <a:pt x="2409" y="1467"/>
                    <a:pt x="2409" y="943"/>
                  </a:cubicBezTo>
                  <a:cubicBezTo>
                    <a:pt x="2409" y="420"/>
                    <a:pt x="1866" y="1"/>
                    <a:pt x="12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8" name="Google Shape;488;p28"/>
            <p:cNvSpPr/>
            <p:nvPr/>
          </p:nvSpPr>
          <p:spPr>
            <a:xfrm flipH="1">
              <a:off x="1704333" y="1815801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09" y="1"/>
                  </a:moveTo>
                  <a:cubicBezTo>
                    <a:pt x="543" y="1"/>
                    <a:pt x="1" y="420"/>
                    <a:pt x="1" y="943"/>
                  </a:cubicBezTo>
                  <a:cubicBezTo>
                    <a:pt x="1" y="1467"/>
                    <a:pt x="543" y="1886"/>
                    <a:pt x="1209" y="1886"/>
                  </a:cubicBezTo>
                  <a:cubicBezTo>
                    <a:pt x="1876" y="1886"/>
                    <a:pt x="2418" y="1467"/>
                    <a:pt x="2418" y="943"/>
                  </a:cubicBezTo>
                  <a:cubicBezTo>
                    <a:pt x="2418" y="420"/>
                    <a:pt x="1876" y="1"/>
                    <a:pt x="120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9" name="Google Shape;489;p28"/>
            <p:cNvSpPr/>
            <p:nvPr/>
          </p:nvSpPr>
          <p:spPr>
            <a:xfrm flipH="1">
              <a:off x="2928541" y="2759582"/>
              <a:ext cx="193395" cy="151328"/>
            </a:xfrm>
            <a:custGeom>
              <a:avLst/>
              <a:gdLst/>
              <a:ahLst/>
              <a:cxnLst/>
              <a:rect l="l" t="t" r="r" b="b"/>
              <a:pathLst>
                <a:path w="2409" h="1885" extrusionOk="0">
                  <a:moveTo>
                    <a:pt x="1200" y="0"/>
                  </a:moveTo>
                  <a:cubicBezTo>
                    <a:pt x="534" y="0"/>
                    <a:pt x="0" y="419"/>
                    <a:pt x="0" y="943"/>
                  </a:cubicBezTo>
                  <a:cubicBezTo>
                    <a:pt x="0" y="1457"/>
                    <a:pt x="534" y="1885"/>
                    <a:pt x="1200" y="1885"/>
                  </a:cubicBezTo>
                  <a:cubicBezTo>
                    <a:pt x="1866" y="1885"/>
                    <a:pt x="2409" y="1457"/>
                    <a:pt x="2409" y="943"/>
                  </a:cubicBezTo>
                  <a:cubicBezTo>
                    <a:pt x="2409" y="419"/>
                    <a:pt x="1866" y="0"/>
                    <a:pt x="120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0" name="Google Shape;490;p28"/>
            <p:cNvSpPr/>
            <p:nvPr/>
          </p:nvSpPr>
          <p:spPr>
            <a:xfrm flipH="1">
              <a:off x="1704333" y="2759582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09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57"/>
                    <a:pt x="543" y="1885"/>
                    <a:pt x="1209" y="1885"/>
                  </a:cubicBezTo>
                  <a:cubicBezTo>
                    <a:pt x="1876" y="1885"/>
                    <a:pt x="2418" y="1457"/>
                    <a:pt x="2418" y="943"/>
                  </a:cubicBezTo>
                  <a:cubicBezTo>
                    <a:pt x="2418" y="419"/>
                    <a:pt x="1876" y="0"/>
                    <a:pt x="120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1" name="Google Shape;491;p28"/>
            <p:cNvSpPr/>
            <p:nvPr/>
          </p:nvSpPr>
          <p:spPr>
            <a:xfrm flipH="1">
              <a:off x="2359988" y="2307200"/>
              <a:ext cx="111669" cy="111669"/>
            </a:xfrm>
            <a:custGeom>
              <a:avLst/>
              <a:gdLst/>
              <a:ahLst/>
              <a:cxnLst/>
              <a:rect l="l" t="t" r="r" b="b"/>
              <a:pathLst>
                <a:path w="1391" h="1391" extrusionOk="0">
                  <a:moveTo>
                    <a:pt x="696" y="0"/>
                  </a:moveTo>
                  <a:cubicBezTo>
                    <a:pt x="315" y="0"/>
                    <a:pt x="1" y="314"/>
                    <a:pt x="1" y="695"/>
                  </a:cubicBezTo>
                  <a:cubicBezTo>
                    <a:pt x="1" y="1085"/>
                    <a:pt x="315" y="1390"/>
                    <a:pt x="696" y="1390"/>
                  </a:cubicBezTo>
                  <a:cubicBezTo>
                    <a:pt x="1076" y="1390"/>
                    <a:pt x="1390" y="1085"/>
                    <a:pt x="1390" y="695"/>
                  </a:cubicBezTo>
                  <a:cubicBezTo>
                    <a:pt x="1390" y="314"/>
                    <a:pt x="1076" y="0"/>
                    <a:pt x="69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2" name="Google Shape;492;p28"/>
            <p:cNvSpPr/>
            <p:nvPr/>
          </p:nvSpPr>
          <p:spPr>
            <a:xfrm flipH="1">
              <a:off x="4303998" y="3727769"/>
              <a:ext cx="184243" cy="198773"/>
            </a:xfrm>
            <a:custGeom>
              <a:avLst/>
              <a:gdLst/>
              <a:ahLst/>
              <a:cxnLst/>
              <a:rect l="l" t="t" r="r" b="b"/>
              <a:pathLst>
                <a:path w="2295" h="2476" extrusionOk="0">
                  <a:moveTo>
                    <a:pt x="1152" y="0"/>
                  </a:moveTo>
                  <a:cubicBezTo>
                    <a:pt x="514" y="0"/>
                    <a:pt x="0" y="552"/>
                    <a:pt x="0" y="1238"/>
                  </a:cubicBezTo>
                  <a:cubicBezTo>
                    <a:pt x="0" y="1923"/>
                    <a:pt x="514" y="2475"/>
                    <a:pt x="1152" y="2475"/>
                  </a:cubicBezTo>
                  <a:cubicBezTo>
                    <a:pt x="1780" y="2475"/>
                    <a:pt x="2294" y="1923"/>
                    <a:pt x="2294" y="1238"/>
                  </a:cubicBezTo>
                  <a:cubicBezTo>
                    <a:pt x="2294" y="552"/>
                    <a:pt x="1780" y="0"/>
                    <a:pt x="1152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3" name="Google Shape;493;p28"/>
            <p:cNvSpPr/>
            <p:nvPr/>
          </p:nvSpPr>
          <p:spPr>
            <a:xfrm flipH="1">
              <a:off x="4334584" y="3979129"/>
              <a:ext cx="120821" cy="100189"/>
            </a:xfrm>
            <a:custGeom>
              <a:avLst/>
              <a:gdLst/>
              <a:ahLst/>
              <a:cxnLst/>
              <a:rect l="l" t="t" r="r" b="b"/>
              <a:pathLst>
                <a:path w="1505" h="1248" extrusionOk="0">
                  <a:moveTo>
                    <a:pt x="753" y="1"/>
                  </a:moveTo>
                  <a:cubicBezTo>
                    <a:pt x="334" y="1"/>
                    <a:pt x="1" y="286"/>
                    <a:pt x="1" y="629"/>
                  </a:cubicBezTo>
                  <a:cubicBezTo>
                    <a:pt x="1" y="972"/>
                    <a:pt x="334" y="1248"/>
                    <a:pt x="753" y="1248"/>
                  </a:cubicBezTo>
                  <a:cubicBezTo>
                    <a:pt x="1171" y="1248"/>
                    <a:pt x="1505" y="972"/>
                    <a:pt x="1505" y="629"/>
                  </a:cubicBezTo>
                  <a:cubicBezTo>
                    <a:pt x="1505" y="286"/>
                    <a:pt x="1171" y="1"/>
                    <a:pt x="753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4" name="Google Shape;494;p28"/>
            <p:cNvSpPr/>
            <p:nvPr/>
          </p:nvSpPr>
          <p:spPr>
            <a:xfrm flipH="1">
              <a:off x="1345278" y="2655378"/>
              <a:ext cx="3090298" cy="1511833"/>
            </a:xfrm>
            <a:custGeom>
              <a:avLst/>
              <a:gdLst/>
              <a:ahLst/>
              <a:cxnLst/>
              <a:rect l="l" t="t" r="r" b="b"/>
              <a:pathLst>
                <a:path w="38494" h="18832" extrusionOk="0">
                  <a:moveTo>
                    <a:pt x="35000" y="1"/>
                  </a:moveTo>
                  <a:cubicBezTo>
                    <a:pt x="34927" y="1"/>
                    <a:pt x="34886" y="4"/>
                    <a:pt x="34886" y="4"/>
                  </a:cubicBezTo>
                  <a:cubicBezTo>
                    <a:pt x="34886" y="4"/>
                    <a:pt x="25072" y="21"/>
                    <a:pt x="17279" y="21"/>
                  </a:cubicBezTo>
                  <a:cubicBezTo>
                    <a:pt x="13383" y="21"/>
                    <a:pt x="9992" y="17"/>
                    <a:pt x="8587" y="4"/>
                  </a:cubicBezTo>
                  <a:cubicBezTo>
                    <a:pt x="8568" y="4"/>
                    <a:pt x="8550" y="4"/>
                    <a:pt x="8532" y="4"/>
                  </a:cubicBezTo>
                  <a:cubicBezTo>
                    <a:pt x="4365" y="4"/>
                    <a:pt x="4894" y="4306"/>
                    <a:pt x="4894" y="4306"/>
                  </a:cubicBezTo>
                  <a:lnTo>
                    <a:pt x="4894" y="11788"/>
                  </a:lnTo>
                  <a:cubicBezTo>
                    <a:pt x="4479" y="11739"/>
                    <a:pt x="4101" y="11717"/>
                    <a:pt x="3758" y="11717"/>
                  </a:cubicBezTo>
                  <a:cubicBezTo>
                    <a:pt x="0" y="11717"/>
                    <a:pt x="344" y="14386"/>
                    <a:pt x="344" y="14386"/>
                  </a:cubicBezTo>
                  <a:lnTo>
                    <a:pt x="344" y="18831"/>
                  </a:lnTo>
                  <a:lnTo>
                    <a:pt x="3656" y="18831"/>
                  </a:lnTo>
                  <a:cubicBezTo>
                    <a:pt x="3761" y="16642"/>
                    <a:pt x="5570" y="14900"/>
                    <a:pt x="7787" y="14900"/>
                  </a:cubicBezTo>
                  <a:cubicBezTo>
                    <a:pt x="10005" y="14900"/>
                    <a:pt x="11814" y="16642"/>
                    <a:pt x="11928" y="18831"/>
                  </a:cubicBezTo>
                  <a:lnTo>
                    <a:pt x="25025" y="18831"/>
                  </a:lnTo>
                  <a:cubicBezTo>
                    <a:pt x="25140" y="16642"/>
                    <a:pt x="26948" y="14900"/>
                    <a:pt x="29166" y="14900"/>
                  </a:cubicBezTo>
                  <a:cubicBezTo>
                    <a:pt x="31384" y="14900"/>
                    <a:pt x="33192" y="16642"/>
                    <a:pt x="33306" y="18831"/>
                  </a:cubicBezTo>
                  <a:lnTo>
                    <a:pt x="38494" y="18831"/>
                  </a:lnTo>
                  <a:cubicBezTo>
                    <a:pt x="38494" y="18784"/>
                    <a:pt x="38494" y="18736"/>
                    <a:pt x="38494" y="18689"/>
                  </a:cubicBezTo>
                  <a:lnTo>
                    <a:pt x="38494" y="4201"/>
                  </a:lnTo>
                  <a:cubicBezTo>
                    <a:pt x="38494" y="4116"/>
                    <a:pt x="38494" y="4040"/>
                    <a:pt x="38494" y="3964"/>
                  </a:cubicBezTo>
                  <a:cubicBezTo>
                    <a:pt x="38341" y="205"/>
                    <a:pt x="35595" y="1"/>
                    <a:pt x="350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5" name="Google Shape;495;p28"/>
            <p:cNvSpPr/>
            <p:nvPr/>
          </p:nvSpPr>
          <p:spPr>
            <a:xfrm flipH="1">
              <a:off x="1309307" y="3341056"/>
              <a:ext cx="2762435" cy="89512"/>
            </a:xfrm>
            <a:custGeom>
              <a:avLst/>
              <a:gdLst/>
              <a:ahLst/>
              <a:cxnLst/>
              <a:rect l="l" t="t" r="r" b="b"/>
              <a:pathLst>
                <a:path w="34410" h="1115" extrusionOk="0">
                  <a:moveTo>
                    <a:pt x="562" y="1"/>
                  </a:moveTo>
                  <a:cubicBezTo>
                    <a:pt x="257" y="1"/>
                    <a:pt x="0" y="248"/>
                    <a:pt x="0" y="553"/>
                  </a:cubicBezTo>
                  <a:cubicBezTo>
                    <a:pt x="0" y="858"/>
                    <a:pt x="257" y="1115"/>
                    <a:pt x="562" y="1115"/>
                  </a:cubicBezTo>
                  <a:lnTo>
                    <a:pt x="33857" y="1115"/>
                  </a:lnTo>
                  <a:cubicBezTo>
                    <a:pt x="34162" y="1115"/>
                    <a:pt x="34409" y="858"/>
                    <a:pt x="34409" y="553"/>
                  </a:cubicBezTo>
                  <a:cubicBezTo>
                    <a:pt x="34409" y="248"/>
                    <a:pt x="34162" y="1"/>
                    <a:pt x="33857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6" name="Google Shape;496;p28"/>
            <p:cNvSpPr/>
            <p:nvPr/>
          </p:nvSpPr>
          <p:spPr>
            <a:xfrm flipH="1">
              <a:off x="1472112" y="3062964"/>
              <a:ext cx="2411691" cy="211698"/>
            </a:xfrm>
            <a:custGeom>
              <a:avLst/>
              <a:gdLst/>
              <a:ahLst/>
              <a:cxnLst/>
              <a:rect l="l" t="t" r="r" b="b"/>
              <a:pathLst>
                <a:path w="30041" h="2637" extrusionOk="0">
                  <a:moveTo>
                    <a:pt x="676" y="0"/>
                  </a:moveTo>
                  <a:cubicBezTo>
                    <a:pt x="305" y="0"/>
                    <a:pt x="1" y="305"/>
                    <a:pt x="1" y="666"/>
                  </a:cubicBezTo>
                  <a:lnTo>
                    <a:pt x="1" y="1971"/>
                  </a:lnTo>
                  <a:cubicBezTo>
                    <a:pt x="1" y="2342"/>
                    <a:pt x="305" y="2637"/>
                    <a:pt x="676" y="2637"/>
                  </a:cubicBezTo>
                  <a:lnTo>
                    <a:pt x="29365" y="2637"/>
                  </a:lnTo>
                  <a:cubicBezTo>
                    <a:pt x="29736" y="2637"/>
                    <a:pt x="30041" y="2342"/>
                    <a:pt x="30041" y="1971"/>
                  </a:cubicBezTo>
                  <a:lnTo>
                    <a:pt x="30041" y="666"/>
                  </a:lnTo>
                  <a:cubicBezTo>
                    <a:pt x="30041" y="305"/>
                    <a:pt x="29736" y="0"/>
                    <a:pt x="293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7" name="Google Shape;497;p28"/>
            <p:cNvSpPr/>
            <p:nvPr/>
          </p:nvSpPr>
          <p:spPr>
            <a:xfrm flipH="1">
              <a:off x="3938717" y="3036230"/>
              <a:ext cx="104043" cy="225426"/>
            </a:xfrm>
            <a:custGeom>
              <a:avLst/>
              <a:gdLst/>
              <a:ahLst/>
              <a:cxnLst/>
              <a:rect l="l" t="t" r="r" b="b"/>
              <a:pathLst>
                <a:path w="1296" h="2808" extrusionOk="0">
                  <a:moveTo>
                    <a:pt x="1" y="0"/>
                  </a:moveTo>
                  <a:lnTo>
                    <a:pt x="1" y="2808"/>
                  </a:lnTo>
                  <a:lnTo>
                    <a:pt x="129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8" name="Google Shape;498;p28"/>
            <p:cNvSpPr/>
            <p:nvPr/>
          </p:nvSpPr>
          <p:spPr>
            <a:xfrm flipH="1">
              <a:off x="3344243" y="2765684"/>
              <a:ext cx="625943" cy="222456"/>
            </a:xfrm>
            <a:custGeom>
              <a:avLst/>
              <a:gdLst/>
              <a:ahLst/>
              <a:cxnLst/>
              <a:rect l="l" t="t" r="r" b="b"/>
              <a:pathLst>
                <a:path w="7797" h="2771" extrusionOk="0">
                  <a:moveTo>
                    <a:pt x="1181" y="0"/>
                  </a:moveTo>
                  <a:cubicBezTo>
                    <a:pt x="877" y="0"/>
                    <a:pt x="610" y="200"/>
                    <a:pt x="524" y="495"/>
                  </a:cubicBezTo>
                  <a:lnTo>
                    <a:pt x="125" y="1904"/>
                  </a:lnTo>
                  <a:cubicBezTo>
                    <a:pt x="1" y="2333"/>
                    <a:pt x="325" y="2770"/>
                    <a:pt x="781" y="2770"/>
                  </a:cubicBezTo>
                  <a:lnTo>
                    <a:pt x="7121" y="2770"/>
                  </a:lnTo>
                  <a:cubicBezTo>
                    <a:pt x="7492" y="2770"/>
                    <a:pt x="7797" y="2466"/>
                    <a:pt x="7797" y="2085"/>
                  </a:cubicBezTo>
                  <a:lnTo>
                    <a:pt x="7797" y="686"/>
                  </a:lnTo>
                  <a:cubicBezTo>
                    <a:pt x="7797" y="305"/>
                    <a:pt x="7492" y="0"/>
                    <a:pt x="71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9" name="Google Shape;499;p28"/>
            <p:cNvSpPr/>
            <p:nvPr/>
          </p:nvSpPr>
          <p:spPr>
            <a:xfrm flipH="1">
              <a:off x="2682484" y="2765684"/>
              <a:ext cx="572396" cy="222456"/>
            </a:xfrm>
            <a:custGeom>
              <a:avLst/>
              <a:gdLst/>
              <a:ahLst/>
              <a:cxnLst/>
              <a:rect l="l" t="t" r="r" b="b"/>
              <a:pathLst>
                <a:path w="7130" h="2771" extrusionOk="0">
                  <a:moveTo>
                    <a:pt x="819" y="0"/>
                  </a:moveTo>
                  <a:cubicBezTo>
                    <a:pt x="362" y="0"/>
                    <a:pt x="0" y="372"/>
                    <a:pt x="0" y="819"/>
                  </a:cubicBezTo>
                  <a:lnTo>
                    <a:pt x="0" y="1952"/>
                  </a:lnTo>
                  <a:cubicBezTo>
                    <a:pt x="0" y="2399"/>
                    <a:pt x="362" y="2770"/>
                    <a:pt x="819" y="2770"/>
                  </a:cubicBezTo>
                  <a:lnTo>
                    <a:pt x="6311" y="2770"/>
                  </a:lnTo>
                  <a:cubicBezTo>
                    <a:pt x="675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5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0" name="Google Shape;500;p28"/>
            <p:cNvSpPr/>
            <p:nvPr/>
          </p:nvSpPr>
          <p:spPr>
            <a:xfrm flipH="1">
              <a:off x="2021449" y="2765684"/>
              <a:ext cx="572477" cy="222456"/>
            </a:xfrm>
            <a:custGeom>
              <a:avLst/>
              <a:gdLst/>
              <a:ahLst/>
              <a:cxnLst/>
              <a:rect l="l" t="t" r="r" b="b"/>
              <a:pathLst>
                <a:path w="7131" h="2771" extrusionOk="0">
                  <a:moveTo>
                    <a:pt x="819" y="0"/>
                  </a:moveTo>
                  <a:cubicBezTo>
                    <a:pt x="372" y="0"/>
                    <a:pt x="1" y="372"/>
                    <a:pt x="1" y="819"/>
                  </a:cubicBezTo>
                  <a:lnTo>
                    <a:pt x="1" y="1952"/>
                  </a:lnTo>
                  <a:cubicBezTo>
                    <a:pt x="1" y="2399"/>
                    <a:pt x="372" y="2770"/>
                    <a:pt x="819" y="2770"/>
                  </a:cubicBezTo>
                  <a:lnTo>
                    <a:pt x="6311" y="2770"/>
                  </a:lnTo>
                  <a:cubicBezTo>
                    <a:pt x="676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6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1" name="Google Shape;501;p28"/>
            <p:cNvSpPr/>
            <p:nvPr/>
          </p:nvSpPr>
          <p:spPr>
            <a:xfrm flipH="1">
              <a:off x="1444547" y="2773310"/>
              <a:ext cx="487621" cy="214829"/>
            </a:xfrm>
            <a:custGeom>
              <a:avLst/>
              <a:gdLst/>
              <a:ahLst/>
              <a:cxnLst/>
              <a:rect l="l" t="t" r="r" b="b"/>
              <a:pathLst>
                <a:path w="6074" h="2676" extrusionOk="0">
                  <a:moveTo>
                    <a:pt x="677" y="1"/>
                  </a:moveTo>
                  <a:cubicBezTo>
                    <a:pt x="305" y="1"/>
                    <a:pt x="1" y="305"/>
                    <a:pt x="1" y="676"/>
                  </a:cubicBezTo>
                  <a:lnTo>
                    <a:pt x="1" y="1990"/>
                  </a:lnTo>
                  <a:cubicBezTo>
                    <a:pt x="1" y="2371"/>
                    <a:pt x="305" y="2675"/>
                    <a:pt x="677" y="2675"/>
                  </a:cubicBezTo>
                  <a:lnTo>
                    <a:pt x="5274" y="2675"/>
                  </a:lnTo>
                  <a:cubicBezTo>
                    <a:pt x="5740" y="2675"/>
                    <a:pt x="6074" y="2199"/>
                    <a:pt x="5902" y="1762"/>
                  </a:cubicBezTo>
                  <a:lnTo>
                    <a:pt x="5417" y="439"/>
                  </a:lnTo>
                  <a:cubicBezTo>
                    <a:pt x="5322" y="172"/>
                    <a:pt x="5065" y="1"/>
                    <a:pt x="478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2" name="Google Shape;502;p28"/>
            <p:cNvSpPr/>
            <p:nvPr/>
          </p:nvSpPr>
          <p:spPr>
            <a:xfrm flipH="1">
              <a:off x="3377881" y="3493911"/>
              <a:ext cx="615988" cy="301933"/>
            </a:xfrm>
            <a:custGeom>
              <a:avLst/>
              <a:gdLst/>
              <a:ahLst/>
              <a:cxnLst/>
              <a:rect l="l" t="t" r="r" b="b"/>
              <a:pathLst>
                <a:path w="7673" h="3761" extrusionOk="0">
                  <a:moveTo>
                    <a:pt x="1391" y="1"/>
                  </a:moveTo>
                  <a:cubicBezTo>
                    <a:pt x="981" y="1"/>
                    <a:pt x="620" y="286"/>
                    <a:pt x="543" y="686"/>
                  </a:cubicBezTo>
                  <a:lnTo>
                    <a:pt x="115" y="2713"/>
                  </a:lnTo>
                  <a:cubicBezTo>
                    <a:pt x="1" y="3256"/>
                    <a:pt x="410" y="3760"/>
                    <a:pt x="962" y="3760"/>
                  </a:cubicBezTo>
                  <a:lnTo>
                    <a:pt x="6807" y="3760"/>
                  </a:lnTo>
                  <a:cubicBezTo>
                    <a:pt x="7283" y="3760"/>
                    <a:pt x="7673" y="3370"/>
                    <a:pt x="7673" y="2894"/>
                  </a:cubicBezTo>
                  <a:lnTo>
                    <a:pt x="7673" y="867"/>
                  </a:lnTo>
                  <a:cubicBezTo>
                    <a:pt x="7673" y="391"/>
                    <a:pt x="7283" y="1"/>
                    <a:pt x="680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3" name="Google Shape;503;p28"/>
            <p:cNvSpPr/>
            <p:nvPr/>
          </p:nvSpPr>
          <p:spPr>
            <a:xfrm flipH="1">
              <a:off x="2810130" y="3493911"/>
              <a:ext cx="492116" cy="673308"/>
            </a:xfrm>
            <a:custGeom>
              <a:avLst/>
              <a:gdLst/>
              <a:ahLst/>
              <a:cxnLst/>
              <a:rect l="l" t="t" r="r" b="b"/>
              <a:pathLst>
                <a:path w="6130" h="8387" extrusionOk="0">
                  <a:moveTo>
                    <a:pt x="866" y="1"/>
                  </a:moveTo>
                  <a:cubicBezTo>
                    <a:pt x="381" y="1"/>
                    <a:pt x="0" y="391"/>
                    <a:pt x="0" y="867"/>
                  </a:cubicBezTo>
                  <a:lnTo>
                    <a:pt x="0" y="8386"/>
                  </a:lnTo>
                  <a:lnTo>
                    <a:pt x="6130" y="8386"/>
                  </a:lnTo>
                  <a:lnTo>
                    <a:pt x="6130" y="867"/>
                  </a:lnTo>
                  <a:cubicBezTo>
                    <a:pt x="6130" y="391"/>
                    <a:pt x="5740" y="1"/>
                    <a:pt x="5264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4" name="Google Shape;504;p28"/>
            <p:cNvSpPr/>
            <p:nvPr/>
          </p:nvSpPr>
          <p:spPr>
            <a:xfrm flipH="1">
              <a:off x="2104781" y="3493911"/>
              <a:ext cx="561719" cy="301933"/>
            </a:xfrm>
            <a:custGeom>
              <a:avLst/>
              <a:gdLst/>
              <a:ahLst/>
              <a:cxnLst/>
              <a:rect l="l" t="t" r="r" b="b"/>
              <a:pathLst>
                <a:path w="6997" h="3761" extrusionOk="0">
                  <a:moveTo>
                    <a:pt x="1048" y="1"/>
                  </a:moveTo>
                  <a:cubicBezTo>
                    <a:pt x="476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76" y="3760"/>
                    <a:pt x="1048" y="3760"/>
                  </a:cubicBezTo>
                  <a:lnTo>
                    <a:pt x="5950" y="3760"/>
                  </a:lnTo>
                  <a:cubicBezTo>
                    <a:pt x="6521" y="3760"/>
                    <a:pt x="6997" y="3294"/>
                    <a:pt x="6997" y="2713"/>
                  </a:cubicBezTo>
                  <a:lnTo>
                    <a:pt x="6997" y="1048"/>
                  </a:lnTo>
                  <a:cubicBezTo>
                    <a:pt x="6997" y="467"/>
                    <a:pt x="6521" y="1"/>
                    <a:pt x="595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5" name="Google Shape;505;p28"/>
            <p:cNvSpPr/>
            <p:nvPr/>
          </p:nvSpPr>
          <p:spPr>
            <a:xfrm flipH="1">
              <a:off x="1469034" y="3493911"/>
              <a:ext cx="560916" cy="301933"/>
            </a:xfrm>
            <a:custGeom>
              <a:avLst/>
              <a:gdLst/>
              <a:ahLst/>
              <a:cxnLst/>
              <a:rect l="l" t="t" r="r" b="b"/>
              <a:pathLst>
                <a:path w="6987" h="3761" extrusionOk="0">
                  <a:moveTo>
                    <a:pt x="1047" y="1"/>
                  </a:moveTo>
                  <a:cubicBezTo>
                    <a:pt x="467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67" y="3760"/>
                    <a:pt x="1047" y="3760"/>
                  </a:cubicBezTo>
                  <a:lnTo>
                    <a:pt x="5949" y="3760"/>
                  </a:lnTo>
                  <a:cubicBezTo>
                    <a:pt x="6521" y="3760"/>
                    <a:pt x="6987" y="3294"/>
                    <a:pt x="6987" y="2713"/>
                  </a:cubicBezTo>
                  <a:lnTo>
                    <a:pt x="6987" y="1048"/>
                  </a:lnTo>
                  <a:cubicBezTo>
                    <a:pt x="6987" y="467"/>
                    <a:pt x="6521" y="1"/>
                    <a:pt x="594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6" name="Google Shape;506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7" name="Google Shape;507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fill="none" extrusionOk="0">
                  <a:moveTo>
                    <a:pt x="3532" y="1771"/>
                  </a:moveTo>
                  <a:cubicBezTo>
                    <a:pt x="3532" y="2742"/>
                    <a:pt x="2742" y="3532"/>
                    <a:pt x="1761" y="3532"/>
                  </a:cubicBezTo>
                  <a:cubicBezTo>
                    <a:pt x="790" y="3532"/>
                    <a:pt x="0" y="2742"/>
                    <a:pt x="0" y="1771"/>
                  </a:cubicBezTo>
                  <a:cubicBezTo>
                    <a:pt x="0" y="791"/>
                    <a:pt x="790" y="1"/>
                    <a:pt x="1761" y="1"/>
                  </a:cubicBezTo>
                  <a:cubicBezTo>
                    <a:pt x="2742" y="1"/>
                    <a:pt x="3532" y="791"/>
                    <a:pt x="3532" y="1771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8" name="Google Shape;508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fill="none" extrusionOk="0">
                  <a:moveTo>
                    <a:pt x="1476" y="743"/>
                  </a:moveTo>
                  <a:cubicBezTo>
                    <a:pt x="1476" y="1153"/>
                    <a:pt x="1143" y="1476"/>
                    <a:pt x="733" y="1476"/>
                  </a:cubicBezTo>
                  <a:cubicBezTo>
                    <a:pt x="324" y="1476"/>
                    <a:pt x="0" y="1153"/>
                    <a:pt x="0" y="743"/>
                  </a:cubicBezTo>
                  <a:cubicBezTo>
                    <a:pt x="0" y="334"/>
                    <a:pt x="324" y="1"/>
                    <a:pt x="733" y="1"/>
                  </a:cubicBezTo>
                  <a:cubicBezTo>
                    <a:pt x="1143" y="1"/>
                    <a:pt x="1476" y="334"/>
                    <a:pt x="1476" y="743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9" name="Google Shape;509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0" name="Google Shape;510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2" y="3532"/>
                    <a:pt x="3532" y="2742"/>
                    <a:pt x="3532" y="1771"/>
                  </a:cubicBezTo>
                  <a:cubicBezTo>
                    <a:pt x="3532" y="791"/>
                    <a:pt x="2742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1" name="Google Shape;511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3" y="1476"/>
                    <a:pt x="1476" y="1153"/>
                    <a:pt x="1476" y="743"/>
                  </a:cubicBezTo>
                  <a:cubicBezTo>
                    <a:pt x="1476" y="334"/>
                    <a:pt x="1143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2" name="Google Shape;512;p28"/>
            <p:cNvSpPr/>
            <p:nvPr/>
          </p:nvSpPr>
          <p:spPr>
            <a:xfrm flipH="1">
              <a:off x="1825081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3" y="6540"/>
                    <a:pt x="6539" y="5074"/>
                    <a:pt x="6539" y="3275"/>
                  </a:cubicBezTo>
                  <a:cubicBezTo>
                    <a:pt x="6539" y="1467"/>
                    <a:pt x="5073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3" name="Google Shape;513;p28"/>
            <p:cNvSpPr/>
            <p:nvPr/>
          </p:nvSpPr>
          <p:spPr>
            <a:xfrm flipH="1">
              <a:off x="1945820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1" y="3532"/>
                    <a:pt x="3531" y="2742"/>
                    <a:pt x="3531" y="1771"/>
                  </a:cubicBezTo>
                  <a:cubicBezTo>
                    <a:pt x="3531" y="791"/>
                    <a:pt x="2741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4" name="Google Shape;514;p28"/>
            <p:cNvSpPr/>
            <p:nvPr/>
          </p:nvSpPr>
          <p:spPr>
            <a:xfrm flipH="1">
              <a:off x="2028347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2" y="1476"/>
                    <a:pt x="1475" y="1153"/>
                    <a:pt x="1475" y="743"/>
                  </a:cubicBezTo>
                  <a:cubicBezTo>
                    <a:pt x="1475" y="334"/>
                    <a:pt x="1142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5" name="Google Shape;515;p28"/>
            <p:cNvSpPr/>
            <p:nvPr/>
          </p:nvSpPr>
          <p:spPr>
            <a:xfrm flipH="1">
              <a:off x="792750" y="2091726"/>
              <a:ext cx="858916" cy="213224"/>
            </a:xfrm>
            <a:custGeom>
              <a:avLst/>
              <a:gdLst/>
              <a:ahLst/>
              <a:cxnLst/>
              <a:rect l="l" t="t" r="r" b="b"/>
              <a:pathLst>
                <a:path w="10699" h="2656" extrusionOk="0">
                  <a:moveTo>
                    <a:pt x="0" y="0"/>
                  </a:moveTo>
                  <a:lnTo>
                    <a:pt x="0" y="2656"/>
                  </a:lnTo>
                  <a:lnTo>
                    <a:pt x="10699" y="2656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6" name="Google Shape;516;p28"/>
            <p:cNvSpPr/>
            <p:nvPr/>
          </p:nvSpPr>
          <p:spPr>
            <a:xfrm flipH="1">
              <a:off x="787371" y="2341560"/>
              <a:ext cx="870476" cy="1775954"/>
            </a:xfrm>
            <a:custGeom>
              <a:avLst/>
              <a:gdLst/>
              <a:ahLst/>
              <a:cxnLst/>
              <a:rect l="l" t="t" r="r" b="b"/>
              <a:pathLst>
                <a:path w="10843" h="22122" extrusionOk="0">
                  <a:moveTo>
                    <a:pt x="10738" y="105"/>
                  </a:moveTo>
                  <a:lnTo>
                    <a:pt x="10738" y="22008"/>
                  </a:lnTo>
                  <a:lnTo>
                    <a:pt x="115" y="22008"/>
                  </a:lnTo>
                  <a:lnTo>
                    <a:pt x="115" y="105"/>
                  </a:lnTo>
                  <a:close/>
                  <a:moveTo>
                    <a:pt x="1" y="1"/>
                  </a:moveTo>
                  <a:lnTo>
                    <a:pt x="1" y="22122"/>
                  </a:lnTo>
                  <a:lnTo>
                    <a:pt x="10842" y="22122"/>
                  </a:lnTo>
                  <a:lnTo>
                    <a:pt x="108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7" name="Google Shape;517;p28"/>
            <p:cNvSpPr/>
            <p:nvPr/>
          </p:nvSpPr>
          <p:spPr>
            <a:xfrm flipH="1">
              <a:off x="746108" y="2303346"/>
              <a:ext cx="953004" cy="2116020"/>
            </a:xfrm>
            <a:custGeom>
              <a:avLst/>
              <a:gdLst/>
              <a:ahLst/>
              <a:cxnLst/>
              <a:rect l="l" t="t" r="r" b="b"/>
              <a:pathLst>
                <a:path w="11871" h="26358" extrusionOk="0">
                  <a:moveTo>
                    <a:pt x="353" y="1"/>
                  </a:moveTo>
                  <a:cubicBezTo>
                    <a:pt x="163" y="1"/>
                    <a:pt x="1" y="163"/>
                    <a:pt x="1" y="353"/>
                  </a:cubicBezTo>
                  <a:lnTo>
                    <a:pt x="1" y="26358"/>
                  </a:lnTo>
                  <a:lnTo>
                    <a:pt x="11870" y="26358"/>
                  </a:lnTo>
                  <a:lnTo>
                    <a:pt x="11870" y="353"/>
                  </a:lnTo>
                  <a:cubicBezTo>
                    <a:pt x="11870" y="163"/>
                    <a:pt x="11718" y="1"/>
                    <a:pt x="11518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8" name="Google Shape;518;p28"/>
            <p:cNvSpPr/>
            <p:nvPr/>
          </p:nvSpPr>
          <p:spPr>
            <a:xfrm flipH="1">
              <a:off x="866045" y="2427139"/>
              <a:ext cx="712324" cy="1580392"/>
            </a:xfrm>
            <a:custGeom>
              <a:avLst/>
              <a:gdLst/>
              <a:ahLst/>
              <a:cxnLst/>
              <a:rect l="l" t="t" r="r" b="b"/>
              <a:pathLst>
                <a:path w="8873" h="19686" extrusionOk="0">
                  <a:moveTo>
                    <a:pt x="8805" y="67"/>
                  </a:moveTo>
                  <a:lnTo>
                    <a:pt x="8805" y="19618"/>
                  </a:lnTo>
                  <a:lnTo>
                    <a:pt x="67" y="19618"/>
                  </a:lnTo>
                  <a:lnTo>
                    <a:pt x="67" y="67"/>
                  </a:lnTo>
                  <a:close/>
                  <a:moveTo>
                    <a:pt x="1" y="1"/>
                  </a:moveTo>
                  <a:lnTo>
                    <a:pt x="1" y="19685"/>
                  </a:lnTo>
                  <a:lnTo>
                    <a:pt x="8872" y="19685"/>
                  </a:lnTo>
                  <a:lnTo>
                    <a:pt x="88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9" name="Google Shape;519;p28"/>
            <p:cNvSpPr/>
            <p:nvPr/>
          </p:nvSpPr>
          <p:spPr>
            <a:xfrm flipH="1">
              <a:off x="792750" y="2072619"/>
              <a:ext cx="858916" cy="26011"/>
            </a:xfrm>
            <a:custGeom>
              <a:avLst/>
              <a:gdLst/>
              <a:ahLst/>
              <a:cxnLst/>
              <a:rect l="l" t="t" r="r" b="b"/>
              <a:pathLst>
                <a:path w="10699" h="324" extrusionOk="0">
                  <a:moveTo>
                    <a:pt x="0" y="0"/>
                  </a:moveTo>
                  <a:lnTo>
                    <a:pt x="0" y="324"/>
                  </a:lnTo>
                  <a:lnTo>
                    <a:pt x="10699" y="324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0" name="Google Shape;520;p28"/>
            <p:cNvSpPr/>
            <p:nvPr/>
          </p:nvSpPr>
          <p:spPr>
            <a:xfrm flipH="1">
              <a:off x="850069" y="2126889"/>
              <a:ext cx="745079" cy="152131"/>
            </a:xfrm>
            <a:custGeom>
              <a:avLst/>
              <a:gdLst/>
              <a:ahLst/>
              <a:cxnLst/>
              <a:rect l="l" t="t" r="r" b="b"/>
              <a:pathLst>
                <a:path w="9281" h="1895" extrusionOk="0">
                  <a:moveTo>
                    <a:pt x="9233" y="57"/>
                  </a:moveTo>
                  <a:lnTo>
                    <a:pt x="9233" y="1847"/>
                  </a:lnTo>
                  <a:lnTo>
                    <a:pt x="57" y="1847"/>
                  </a:lnTo>
                  <a:lnTo>
                    <a:pt x="57" y="57"/>
                  </a:lnTo>
                  <a:close/>
                  <a:moveTo>
                    <a:pt x="0" y="0"/>
                  </a:moveTo>
                  <a:lnTo>
                    <a:pt x="0" y="1894"/>
                  </a:lnTo>
                  <a:lnTo>
                    <a:pt x="9281" y="1894"/>
                  </a:lnTo>
                  <a:lnTo>
                    <a:pt x="928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1" name="Google Shape;521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1" y="1"/>
                  </a:moveTo>
                  <a:lnTo>
                    <a:pt x="1" y="17639"/>
                  </a:lnTo>
                  <a:lnTo>
                    <a:pt x="6806" y="17639"/>
                  </a:lnTo>
                  <a:lnTo>
                    <a:pt x="68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2" name="Google Shape;522;p28"/>
            <p:cNvSpPr/>
            <p:nvPr/>
          </p:nvSpPr>
          <p:spPr>
            <a:xfrm flipH="1">
              <a:off x="878327" y="4171000"/>
              <a:ext cx="675556" cy="180389"/>
            </a:xfrm>
            <a:custGeom>
              <a:avLst/>
              <a:gdLst/>
              <a:ahLst/>
              <a:cxnLst/>
              <a:rect l="l" t="t" r="r" b="b"/>
              <a:pathLst>
                <a:path w="8415" h="2247" extrusionOk="0">
                  <a:moveTo>
                    <a:pt x="7996" y="57"/>
                  </a:moveTo>
                  <a:cubicBezTo>
                    <a:pt x="8186" y="57"/>
                    <a:pt x="8348" y="219"/>
                    <a:pt x="8348" y="409"/>
                  </a:cubicBezTo>
                  <a:lnTo>
                    <a:pt x="8348" y="1837"/>
                  </a:lnTo>
                  <a:cubicBezTo>
                    <a:pt x="8348" y="2027"/>
                    <a:pt x="8186" y="2189"/>
                    <a:pt x="7996" y="2189"/>
                  </a:cubicBezTo>
                  <a:lnTo>
                    <a:pt x="410" y="2189"/>
                  </a:lnTo>
                  <a:cubicBezTo>
                    <a:pt x="219" y="2189"/>
                    <a:pt x="67" y="2027"/>
                    <a:pt x="67" y="1837"/>
                  </a:cubicBezTo>
                  <a:lnTo>
                    <a:pt x="67" y="409"/>
                  </a:lnTo>
                  <a:cubicBezTo>
                    <a:pt x="67" y="219"/>
                    <a:pt x="219" y="57"/>
                    <a:pt x="410" y="57"/>
                  </a:cubicBezTo>
                  <a:close/>
                  <a:moveTo>
                    <a:pt x="410" y="0"/>
                  </a:moveTo>
                  <a:cubicBezTo>
                    <a:pt x="181" y="0"/>
                    <a:pt x="0" y="181"/>
                    <a:pt x="0" y="409"/>
                  </a:cubicBezTo>
                  <a:lnTo>
                    <a:pt x="0" y="1837"/>
                  </a:lnTo>
                  <a:cubicBezTo>
                    <a:pt x="0" y="2066"/>
                    <a:pt x="181" y="2246"/>
                    <a:pt x="410" y="2246"/>
                  </a:cubicBezTo>
                  <a:lnTo>
                    <a:pt x="7996" y="2246"/>
                  </a:lnTo>
                  <a:cubicBezTo>
                    <a:pt x="8224" y="2246"/>
                    <a:pt x="8415" y="2066"/>
                    <a:pt x="8415" y="1837"/>
                  </a:cubicBezTo>
                  <a:lnTo>
                    <a:pt x="8415" y="409"/>
                  </a:lnTo>
                  <a:cubicBezTo>
                    <a:pt x="8415" y="181"/>
                    <a:pt x="8224" y="0"/>
                    <a:pt x="79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3" name="Google Shape;523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4465" y="3342"/>
                  </a:moveTo>
                  <a:lnTo>
                    <a:pt x="4465" y="5874"/>
                  </a:lnTo>
                  <a:lnTo>
                    <a:pt x="2352" y="5874"/>
                  </a:lnTo>
                  <a:lnTo>
                    <a:pt x="2352" y="3342"/>
                  </a:lnTo>
                  <a:close/>
                  <a:moveTo>
                    <a:pt x="4465" y="6140"/>
                  </a:moveTo>
                  <a:lnTo>
                    <a:pt x="4465" y="8663"/>
                  </a:lnTo>
                  <a:lnTo>
                    <a:pt x="2352" y="8663"/>
                  </a:lnTo>
                  <a:lnTo>
                    <a:pt x="2352" y="6140"/>
                  </a:lnTo>
                  <a:close/>
                  <a:moveTo>
                    <a:pt x="4465" y="8929"/>
                  </a:moveTo>
                  <a:lnTo>
                    <a:pt x="4465" y="11452"/>
                  </a:lnTo>
                  <a:lnTo>
                    <a:pt x="2352" y="11452"/>
                  </a:lnTo>
                  <a:lnTo>
                    <a:pt x="2352" y="8929"/>
                  </a:lnTo>
                  <a:close/>
                  <a:moveTo>
                    <a:pt x="4465" y="11718"/>
                  </a:moveTo>
                  <a:lnTo>
                    <a:pt x="4465" y="14250"/>
                  </a:lnTo>
                  <a:lnTo>
                    <a:pt x="2352" y="14250"/>
                  </a:lnTo>
                  <a:lnTo>
                    <a:pt x="2352" y="11718"/>
                  </a:lnTo>
                  <a:close/>
                  <a:moveTo>
                    <a:pt x="2085" y="1"/>
                  </a:moveTo>
                  <a:lnTo>
                    <a:pt x="2085" y="3075"/>
                  </a:lnTo>
                  <a:lnTo>
                    <a:pt x="1" y="3075"/>
                  </a:lnTo>
                  <a:lnTo>
                    <a:pt x="1" y="3342"/>
                  </a:lnTo>
                  <a:lnTo>
                    <a:pt x="2085" y="3342"/>
                  </a:lnTo>
                  <a:lnTo>
                    <a:pt x="2085" y="5874"/>
                  </a:lnTo>
                  <a:lnTo>
                    <a:pt x="1" y="5874"/>
                  </a:lnTo>
                  <a:lnTo>
                    <a:pt x="1" y="6140"/>
                  </a:lnTo>
                  <a:lnTo>
                    <a:pt x="2085" y="6140"/>
                  </a:lnTo>
                  <a:lnTo>
                    <a:pt x="2085" y="8663"/>
                  </a:lnTo>
                  <a:lnTo>
                    <a:pt x="1" y="8663"/>
                  </a:lnTo>
                  <a:lnTo>
                    <a:pt x="1" y="8929"/>
                  </a:lnTo>
                  <a:lnTo>
                    <a:pt x="2085" y="8929"/>
                  </a:lnTo>
                  <a:lnTo>
                    <a:pt x="2085" y="11452"/>
                  </a:lnTo>
                  <a:lnTo>
                    <a:pt x="1" y="11452"/>
                  </a:lnTo>
                  <a:lnTo>
                    <a:pt x="1" y="11718"/>
                  </a:lnTo>
                  <a:lnTo>
                    <a:pt x="2085" y="11718"/>
                  </a:lnTo>
                  <a:lnTo>
                    <a:pt x="2085" y="14250"/>
                  </a:lnTo>
                  <a:lnTo>
                    <a:pt x="1" y="14250"/>
                  </a:lnTo>
                  <a:lnTo>
                    <a:pt x="1" y="14517"/>
                  </a:lnTo>
                  <a:lnTo>
                    <a:pt x="2085" y="14517"/>
                  </a:lnTo>
                  <a:lnTo>
                    <a:pt x="2085" y="17639"/>
                  </a:lnTo>
                  <a:lnTo>
                    <a:pt x="2352" y="17639"/>
                  </a:lnTo>
                  <a:lnTo>
                    <a:pt x="2352" y="14517"/>
                  </a:lnTo>
                  <a:lnTo>
                    <a:pt x="4465" y="14517"/>
                  </a:lnTo>
                  <a:lnTo>
                    <a:pt x="4465" y="17639"/>
                  </a:lnTo>
                  <a:lnTo>
                    <a:pt x="4731" y="17639"/>
                  </a:lnTo>
                  <a:lnTo>
                    <a:pt x="4731" y="14517"/>
                  </a:lnTo>
                  <a:lnTo>
                    <a:pt x="6806" y="14517"/>
                  </a:lnTo>
                  <a:lnTo>
                    <a:pt x="6806" y="14250"/>
                  </a:lnTo>
                  <a:lnTo>
                    <a:pt x="4731" y="14250"/>
                  </a:lnTo>
                  <a:lnTo>
                    <a:pt x="4731" y="11718"/>
                  </a:lnTo>
                  <a:lnTo>
                    <a:pt x="6806" y="11718"/>
                  </a:lnTo>
                  <a:lnTo>
                    <a:pt x="6806" y="11452"/>
                  </a:lnTo>
                  <a:lnTo>
                    <a:pt x="4731" y="11452"/>
                  </a:lnTo>
                  <a:lnTo>
                    <a:pt x="4731" y="8929"/>
                  </a:lnTo>
                  <a:lnTo>
                    <a:pt x="6806" y="8929"/>
                  </a:lnTo>
                  <a:lnTo>
                    <a:pt x="6806" y="8663"/>
                  </a:lnTo>
                  <a:lnTo>
                    <a:pt x="4731" y="8663"/>
                  </a:lnTo>
                  <a:lnTo>
                    <a:pt x="4731" y="6140"/>
                  </a:lnTo>
                  <a:lnTo>
                    <a:pt x="6806" y="6140"/>
                  </a:lnTo>
                  <a:lnTo>
                    <a:pt x="6806" y="5874"/>
                  </a:lnTo>
                  <a:lnTo>
                    <a:pt x="4731" y="5874"/>
                  </a:lnTo>
                  <a:lnTo>
                    <a:pt x="4731" y="3342"/>
                  </a:lnTo>
                  <a:lnTo>
                    <a:pt x="6806" y="3342"/>
                  </a:lnTo>
                  <a:lnTo>
                    <a:pt x="6806" y="3075"/>
                  </a:lnTo>
                  <a:lnTo>
                    <a:pt x="4731" y="3075"/>
                  </a:lnTo>
                  <a:lnTo>
                    <a:pt x="4731" y="1"/>
                  </a:lnTo>
                  <a:lnTo>
                    <a:pt x="4465" y="1"/>
                  </a:lnTo>
                  <a:lnTo>
                    <a:pt x="4465" y="3075"/>
                  </a:lnTo>
                  <a:lnTo>
                    <a:pt x="2352" y="307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4" name="Google Shape;524;p28"/>
            <p:cNvSpPr/>
            <p:nvPr/>
          </p:nvSpPr>
          <p:spPr>
            <a:xfrm flipH="1">
              <a:off x="737679" y="1766910"/>
              <a:ext cx="969060" cy="308837"/>
            </a:xfrm>
            <a:custGeom>
              <a:avLst/>
              <a:gdLst/>
              <a:ahLst/>
              <a:cxnLst/>
              <a:rect l="l" t="t" r="r" b="b"/>
              <a:pathLst>
                <a:path w="12071" h="3847" extrusionOk="0">
                  <a:moveTo>
                    <a:pt x="5972" y="1"/>
                  </a:moveTo>
                  <a:cubicBezTo>
                    <a:pt x="1951" y="1"/>
                    <a:pt x="1" y="2714"/>
                    <a:pt x="1" y="2714"/>
                  </a:cubicBezTo>
                  <a:lnTo>
                    <a:pt x="1" y="3846"/>
                  </a:lnTo>
                  <a:lnTo>
                    <a:pt x="1809" y="3846"/>
                  </a:lnTo>
                  <a:lnTo>
                    <a:pt x="6035" y="3827"/>
                  </a:lnTo>
                  <a:lnTo>
                    <a:pt x="10262" y="3846"/>
                  </a:lnTo>
                  <a:lnTo>
                    <a:pt x="12070" y="3846"/>
                  </a:lnTo>
                  <a:lnTo>
                    <a:pt x="12070" y="2714"/>
                  </a:lnTo>
                  <a:cubicBezTo>
                    <a:pt x="12070" y="2714"/>
                    <a:pt x="10111" y="1"/>
                    <a:pt x="6098" y="1"/>
                  </a:cubicBezTo>
                  <a:cubicBezTo>
                    <a:pt x="6077" y="1"/>
                    <a:pt x="6056" y="1"/>
                    <a:pt x="6035" y="1"/>
                  </a:cubicBezTo>
                  <a:cubicBezTo>
                    <a:pt x="6014" y="1"/>
                    <a:pt x="5993" y="1"/>
                    <a:pt x="5972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5" name="Google Shape;525;p28"/>
            <p:cNvSpPr/>
            <p:nvPr/>
          </p:nvSpPr>
          <p:spPr>
            <a:xfrm flipH="1">
              <a:off x="768265" y="1803598"/>
              <a:ext cx="908689" cy="243891"/>
            </a:xfrm>
            <a:custGeom>
              <a:avLst/>
              <a:gdLst/>
              <a:ahLst/>
              <a:cxnLst/>
              <a:rect l="l" t="t" r="r" b="b"/>
              <a:pathLst>
                <a:path w="11319" h="3038" extrusionOk="0">
                  <a:moveTo>
                    <a:pt x="5864" y="105"/>
                  </a:moveTo>
                  <a:cubicBezTo>
                    <a:pt x="8834" y="105"/>
                    <a:pt x="10976" y="2190"/>
                    <a:pt x="11204" y="2428"/>
                  </a:cubicBezTo>
                  <a:cubicBezTo>
                    <a:pt x="11214" y="2428"/>
                    <a:pt x="11214" y="2437"/>
                    <a:pt x="11214" y="2447"/>
                  </a:cubicBezTo>
                  <a:lnTo>
                    <a:pt x="11214" y="2894"/>
                  </a:lnTo>
                  <a:cubicBezTo>
                    <a:pt x="11214" y="2913"/>
                    <a:pt x="11204" y="2923"/>
                    <a:pt x="11185" y="2923"/>
                  </a:cubicBezTo>
                  <a:lnTo>
                    <a:pt x="9158" y="2923"/>
                  </a:lnTo>
                  <a:lnTo>
                    <a:pt x="5826" y="2913"/>
                  </a:lnTo>
                  <a:lnTo>
                    <a:pt x="5560" y="2913"/>
                  </a:lnTo>
                  <a:lnTo>
                    <a:pt x="2162" y="2923"/>
                  </a:lnTo>
                  <a:lnTo>
                    <a:pt x="144" y="2923"/>
                  </a:lnTo>
                  <a:cubicBezTo>
                    <a:pt x="125" y="2923"/>
                    <a:pt x="106" y="2913"/>
                    <a:pt x="106" y="2894"/>
                  </a:cubicBezTo>
                  <a:lnTo>
                    <a:pt x="106" y="2447"/>
                  </a:lnTo>
                  <a:cubicBezTo>
                    <a:pt x="106" y="2437"/>
                    <a:pt x="115" y="2428"/>
                    <a:pt x="115" y="2428"/>
                  </a:cubicBezTo>
                  <a:cubicBezTo>
                    <a:pt x="353" y="2190"/>
                    <a:pt x="2495" y="105"/>
                    <a:pt x="5465" y="105"/>
                  </a:cubicBezTo>
                  <a:close/>
                  <a:moveTo>
                    <a:pt x="5465" y="1"/>
                  </a:moveTo>
                  <a:cubicBezTo>
                    <a:pt x="2447" y="1"/>
                    <a:pt x="277" y="2114"/>
                    <a:pt x="39" y="2352"/>
                  </a:cubicBezTo>
                  <a:cubicBezTo>
                    <a:pt x="20" y="2380"/>
                    <a:pt x="1" y="2409"/>
                    <a:pt x="1" y="2447"/>
                  </a:cubicBezTo>
                  <a:lnTo>
                    <a:pt x="1" y="2894"/>
                  </a:lnTo>
                  <a:cubicBezTo>
                    <a:pt x="1" y="2970"/>
                    <a:pt x="68" y="3037"/>
                    <a:pt x="144" y="3037"/>
                  </a:cubicBezTo>
                  <a:lnTo>
                    <a:pt x="2162" y="3037"/>
                  </a:lnTo>
                  <a:lnTo>
                    <a:pt x="5445" y="3018"/>
                  </a:lnTo>
                  <a:lnTo>
                    <a:pt x="5874" y="3018"/>
                  </a:lnTo>
                  <a:lnTo>
                    <a:pt x="9158" y="3037"/>
                  </a:lnTo>
                  <a:lnTo>
                    <a:pt x="11185" y="3037"/>
                  </a:lnTo>
                  <a:cubicBezTo>
                    <a:pt x="11261" y="3037"/>
                    <a:pt x="11318" y="2970"/>
                    <a:pt x="11318" y="2894"/>
                  </a:cubicBezTo>
                  <a:lnTo>
                    <a:pt x="11318" y="2447"/>
                  </a:lnTo>
                  <a:cubicBezTo>
                    <a:pt x="11318" y="2409"/>
                    <a:pt x="11309" y="2380"/>
                    <a:pt x="11280" y="2352"/>
                  </a:cubicBezTo>
                  <a:cubicBezTo>
                    <a:pt x="11042" y="2114"/>
                    <a:pt x="8882" y="1"/>
                    <a:pt x="5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6" name="Google Shape;526;p28"/>
            <p:cNvSpPr/>
            <p:nvPr/>
          </p:nvSpPr>
          <p:spPr>
            <a:xfrm flipH="1">
              <a:off x="2294929" y="1507623"/>
              <a:ext cx="211457" cy="164865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1"/>
                  </a:moveTo>
                  <a:cubicBezTo>
                    <a:pt x="543" y="1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1"/>
                    <a:pt x="121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3605982" y="1128076"/>
            <a:ext cx="4456687" cy="100268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5923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MÔN TOÁN 6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421680" y="372488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:a16="http://schemas.microsoft.com/office/drawing/2014/main" id="{71D12FBF-0C34-4356-850B-1E2CDB179DBF}"/>
              </a:ext>
            </a:extLst>
          </p:cNvPr>
          <p:cNvGrpSpPr/>
          <p:nvPr/>
        </p:nvGrpSpPr>
        <p:grpSpPr>
          <a:xfrm>
            <a:off x="9324854" y="5277862"/>
            <a:ext cx="1702237" cy="1098581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:a16="http://schemas.microsoft.com/office/drawing/2014/main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:a16="http://schemas.microsoft.com/office/drawing/2014/main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:a16="http://schemas.microsoft.com/office/drawing/2014/main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:a16="http://schemas.microsoft.com/office/drawing/2014/main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:a16="http://schemas.microsoft.com/office/drawing/2014/main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:a16="http://schemas.microsoft.com/office/drawing/2014/main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:a16="http://schemas.microsoft.com/office/drawing/2014/main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:a16="http://schemas.microsoft.com/office/drawing/2014/main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:a16="http://schemas.microsoft.com/office/drawing/2014/main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97B3309-08C3-4B13-ABAA-3DFDAD018EF2}"/>
              </a:ext>
            </a:extLst>
          </p:cNvPr>
          <p:cNvGrpSpPr/>
          <p:nvPr/>
        </p:nvGrpSpPr>
        <p:grpSpPr>
          <a:xfrm>
            <a:off x="699571" y="1672711"/>
            <a:ext cx="9643955" cy="4150057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:a16="http://schemas.microsoft.com/office/drawing/2014/main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550E4E4-AE3B-4DA3-B67B-2EB70F779B3B}"/>
              </a:ext>
            </a:extLst>
          </p:cNvPr>
          <p:cNvSpPr txBox="1"/>
          <p:nvPr/>
        </p:nvSpPr>
        <p:spPr>
          <a:xfrm>
            <a:off x="1708659" y="2691791"/>
            <a:ext cx="8187964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019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0581184" y="3924632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DCBD4D4-6302-49AC-9162-0CF0A6E34E4D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       	                 b)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  d)  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BD4185-2D7D-41EF-89DD-BD6EA1B1EA0B}"/>
              </a:ext>
            </a:extLst>
          </p:cNvPr>
          <p:cNvGrpSpPr/>
          <p:nvPr/>
        </p:nvGrpSpPr>
        <p:grpSpPr>
          <a:xfrm>
            <a:off x="0" y="1513300"/>
            <a:ext cx="10672339" cy="2541486"/>
            <a:chOff x="0" y="1513300"/>
            <a:chExt cx="10672339" cy="254148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541486"/>
              <a:chOff x="1134673" y="1524381"/>
              <a:chExt cx="9327601" cy="254148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3" y="1665210"/>
                <a:ext cx="8188172" cy="24006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ở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b) 12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	d)  0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46E2D079-F471-4CED-8087-F3A8C49B7DD0}"/>
                </a:ext>
              </a:extLst>
            </p:cNvPr>
            <p:cNvGrpSpPr/>
            <p:nvPr/>
          </p:nvGrpSpPr>
          <p:grpSpPr>
            <a:xfrm>
              <a:off x="3369773" y="2083252"/>
              <a:ext cx="400050" cy="553998"/>
              <a:chOff x="5005272" y="730628"/>
              <a:chExt cx="400050" cy="553998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A4DE741-89D2-46D6-9CCA-8924C90BA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17D75139-90C6-4C46-90C0-C01C4A4B9996}"/>
                </a:ext>
              </a:extLst>
            </p:cNvPr>
            <p:cNvGrpSpPr/>
            <p:nvPr/>
          </p:nvGrpSpPr>
          <p:grpSpPr>
            <a:xfrm>
              <a:off x="3653142" y="2512375"/>
              <a:ext cx="400050" cy="553998"/>
              <a:chOff x="5005272" y="730628"/>
              <a:chExt cx="400050" cy="553998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5DC40B5-4746-4362-A23B-28AC8B45B3E5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F57879F9-9DEB-45ED-827A-7B49BCCD91DB}"/>
                </a:ext>
              </a:extLst>
            </p:cNvPr>
            <p:cNvGrpSpPr/>
            <p:nvPr/>
          </p:nvGrpSpPr>
          <p:grpSpPr>
            <a:xfrm>
              <a:off x="7204565" y="2532637"/>
              <a:ext cx="400050" cy="553998"/>
              <a:chOff x="5005272" y="730628"/>
              <a:chExt cx="400050" cy="553998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747DF59-FE44-4622-9FE6-35A985852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0A495E1-08AE-4412-BF96-A22FBA32E3D7}"/>
                </a:ext>
              </a:extLst>
            </p:cNvPr>
            <p:cNvGrpSpPr/>
            <p:nvPr/>
          </p:nvGrpSpPr>
          <p:grpSpPr>
            <a:xfrm>
              <a:off x="3653142" y="2981119"/>
              <a:ext cx="400050" cy="553998"/>
              <a:chOff x="5005272" y="730628"/>
              <a:chExt cx="400050" cy="553998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197E4E8A-FE43-45E6-AFE9-A6083AB8017C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DA01EFE7-E8D0-4C80-9FB3-5952901AD3FF}"/>
                </a:ext>
              </a:extLst>
            </p:cNvPr>
            <p:cNvGrpSpPr/>
            <p:nvPr/>
          </p:nvGrpSpPr>
          <p:grpSpPr>
            <a:xfrm>
              <a:off x="7127194" y="2987450"/>
              <a:ext cx="400050" cy="553998"/>
              <a:chOff x="5005272" y="730628"/>
              <a:chExt cx="400050" cy="553998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285C5C2-F56A-4FCA-AC05-7FB7FA37A1EB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EF1F487-1BFA-4DDC-B4C2-9ABD8583EE15}"/>
              </a:ext>
            </a:extLst>
          </p:cNvPr>
          <p:cNvGrpSpPr/>
          <p:nvPr/>
        </p:nvGrpSpPr>
        <p:grpSpPr>
          <a:xfrm>
            <a:off x="367160" y="1581150"/>
            <a:ext cx="9348901" cy="1251261"/>
            <a:chOff x="367160" y="1581150"/>
            <a:chExt cx="9348901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553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E915132-EDEF-4835-BDE4-10664AE5EE9C}"/>
              </a:ext>
            </a:extLst>
          </p:cNvPr>
          <p:cNvGrpSpPr/>
          <p:nvPr/>
        </p:nvGrpSpPr>
        <p:grpSpPr>
          <a:xfrm>
            <a:off x="888710" y="3936411"/>
            <a:ext cx="8827351" cy="1252800"/>
            <a:chOff x="888710" y="3936411"/>
            <a:chExt cx="8827351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5178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DF22EF8-A0B7-4C02-B33F-71D43AADA001}"/>
              </a:ext>
            </a:extLst>
          </p:cNvPr>
          <p:cNvGrpSpPr/>
          <p:nvPr/>
        </p:nvGrpSpPr>
        <p:grpSpPr>
          <a:xfrm>
            <a:off x="367160" y="1581150"/>
            <a:ext cx="10205590" cy="1251261"/>
            <a:chOff x="367160" y="1581150"/>
            <a:chExt cx="10205590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6221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3CB7268-33DB-4B28-90EC-9A4A872DBB64}"/>
              </a:ext>
            </a:extLst>
          </p:cNvPr>
          <p:cNvGrpSpPr/>
          <p:nvPr/>
        </p:nvGrpSpPr>
        <p:grpSpPr>
          <a:xfrm>
            <a:off x="888710" y="3936411"/>
            <a:ext cx="9683946" cy="1252800"/>
            <a:chOff x="888710" y="3936411"/>
            <a:chExt cx="9683946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0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4; 6; 12; 24}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4486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90B8619-02A5-4EB7-905C-A9ED1F8996D5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62977" y="4066410"/>
                <a:ext cx="6602722" cy="30135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46F7EAE-E503-4598-8E1A-DA24ED238332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594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; 9;18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7527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357099" y="1866653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236546" y="2219780"/>
            <a:ext cx="4226502" cy="2086055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6) = {1; 2; 3; 6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18) = {1; 2; 3; 6; 9; 18}</a:t>
            </a:r>
          </a:p>
          <a:p>
            <a:pPr marL="0" indent="0" algn="l"/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EF561C7-9702-49E6-8F07-9D5F1685ABE8}"/>
              </a:ext>
            </a:extLst>
          </p:cNvPr>
          <p:cNvGrpSpPr/>
          <p:nvPr/>
        </p:nvGrpSpPr>
        <p:grpSpPr>
          <a:xfrm>
            <a:off x="8830283" y="4697545"/>
            <a:ext cx="1822189" cy="836481"/>
            <a:chOff x="8830283" y="4697545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66546" y="5499270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32150" y="4697545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45511" y="4821736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830283" y="5155444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95792" y="5510560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311088" y="5155444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72971" y="5148866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31041" y="5281609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91336" y="5293679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881" name="Google Shape;881;p33"/>
          <p:cNvGrpSpPr/>
          <p:nvPr/>
        </p:nvGrpSpPr>
        <p:grpSpPr>
          <a:xfrm>
            <a:off x="9931960" y="0"/>
            <a:ext cx="1154279" cy="1486258"/>
            <a:chOff x="7177631" y="1908479"/>
            <a:chExt cx="896114" cy="1304998"/>
          </a:xfrm>
        </p:grpSpPr>
        <p:grpSp>
          <p:nvGrpSpPr>
            <p:cNvPr id="882" name="Google Shape;882;p33"/>
            <p:cNvGrpSpPr/>
            <p:nvPr/>
          </p:nvGrpSpPr>
          <p:grpSpPr>
            <a:xfrm>
              <a:off x="7177631" y="1908479"/>
              <a:ext cx="896114" cy="896116"/>
              <a:chOff x="7236275" y="2933850"/>
              <a:chExt cx="162125" cy="160600"/>
            </a:xfrm>
          </p:grpSpPr>
          <p:sp>
            <p:nvSpPr>
              <p:cNvPr id="883" name="Google Shape;883;p33"/>
              <p:cNvSpPr/>
              <p:nvPr/>
            </p:nvSpPr>
            <p:spPr>
              <a:xfrm>
                <a:off x="7315450" y="2933850"/>
                <a:ext cx="407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63" h="338" extrusionOk="0">
                    <a:moveTo>
                      <a:pt x="76" y="1"/>
                    </a:moveTo>
                    <a:cubicBezTo>
                      <a:pt x="38" y="1"/>
                      <a:pt x="1" y="38"/>
                      <a:pt x="1" y="76"/>
                    </a:cubicBezTo>
                    <a:lnTo>
                      <a:pt x="1" y="338"/>
                    </a:lnTo>
                    <a:lnTo>
                      <a:pt x="163" y="338"/>
                    </a:lnTo>
                    <a:lnTo>
                      <a:pt x="163" y="76"/>
                    </a:lnTo>
                    <a:cubicBezTo>
                      <a:pt x="163" y="38"/>
                      <a:pt x="125" y="1"/>
                      <a:pt x="76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4" name="Google Shape;884;p33"/>
              <p:cNvSpPr/>
              <p:nvPr/>
            </p:nvSpPr>
            <p:spPr>
              <a:xfrm>
                <a:off x="7302050" y="3014300"/>
                <a:ext cx="17800" cy="801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3206" extrusionOk="0">
                    <a:moveTo>
                      <a:pt x="711" y="0"/>
                    </a:moveTo>
                    <a:cubicBezTo>
                      <a:pt x="661" y="88"/>
                      <a:pt x="649" y="200"/>
                      <a:pt x="649" y="312"/>
                    </a:cubicBezTo>
                    <a:cubicBezTo>
                      <a:pt x="636" y="250"/>
                      <a:pt x="599" y="138"/>
                      <a:pt x="574" y="50"/>
                    </a:cubicBezTo>
                    <a:lnTo>
                      <a:pt x="574" y="2744"/>
                    </a:lnTo>
                    <a:lnTo>
                      <a:pt x="574" y="2769"/>
                    </a:lnTo>
                    <a:cubicBezTo>
                      <a:pt x="574" y="2869"/>
                      <a:pt x="574" y="2993"/>
                      <a:pt x="512" y="3056"/>
                    </a:cubicBezTo>
                    <a:cubicBezTo>
                      <a:pt x="474" y="3081"/>
                      <a:pt x="412" y="3106"/>
                      <a:pt x="350" y="3106"/>
                    </a:cubicBezTo>
                    <a:cubicBezTo>
                      <a:pt x="287" y="3106"/>
                      <a:pt x="237" y="3081"/>
                      <a:pt x="212" y="3043"/>
                    </a:cubicBezTo>
                    <a:cubicBezTo>
                      <a:pt x="138" y="2956"/>
                      <a:pt x="138" y="2806"/>
                      <a:pt x="150" y="2757"/>
                    </a:cubicBezTo>
                    <a:cubicBezTo>
                      <a:pt x="150" y="2732"/>
                      <a:pt x="138" y="2694"/>
                      <a:pt x="100" y="2694"/>
                    </a:cubicBezTo>
                    <a:cubicBezTo>
                      <a:pt x="63" y="2694"/>
                      <a:pt x="38" y="2707"/>
                      <a:pt x="38" y="2744"/>
                    </a:cubicBezTo>
                    <a:cubicBezTo>
                      <a:pt x="38" y="2757"/>
                      <a:pt x="0" y="2993"/>
                      <a:pt x="125" y="3118"/>
                    </a:cubicBezTo>
                    <a:cubicBezTo>
                      <a:pt x="187" y="3181"/>
                      <a:pt x="275" y="3205"/>
                      <a:pt x="362" y="3205"/>
                    </a:cubicBezTo>
                    <a:cubicBezTo>
                      <a:pt x="474" y="3205"/>
                      <a:pt x="549" y="3181"/>
                      <a:pt x="612" y="3118"/>
                    </a:cubicBezTo>
                    <a:cubicBezTo>
                      <a:pt x="711" y="3006"/>
                      <a:pt x="711" y="2856"/>
                      <a:pt x="711" y="2744"/>
                    </a:cubicBezTo>
                    <a:lnTo>
                      <a:pt x="71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5" name="Google Shape;885;p33"/>
              <p:cNvSpPr/>
              <p:nvPr/>
            </p:nvSpPr>
            <p:spPr>
              <a:xfrm>
                <a:off x="7236275" y="2942275"/>
                <a:ext cx="1621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6485" h="3244" extrusionOk="0">
                    <a:moveTo>
                      <a:pt x="3168" y="1"/>
                    </a:moveTo>
                    <a:cubicBezTo>
                      <a:pt x="1409" y="26"/>
                      <a:pt x="0" y="1460"/>
                      <a:pt x="0" y="3243"/>
                    </a:cubicBezTo>
                    <a:cubicBezTo>
                      <a:pt x="0" y="2782"/>
                      <a:pt x="362" y="2432"/>
                      <a:pt x="811" y="2432"/>
                    </a:cubicBezTo>
                    <a:cubicBezTo>
                      <a:pt x="1272" y="2432"/>
                      <a:pt x="1621" y="2782"/>
                      <a:pt x="1621" y="3243"/>
                    </a:cubicBezTo>
                    <a:cubicBezTo>
                      <a:pt x="1621" y="2782"/>
                      <a:pt x="1983" y="2432"/>
                      <a:pt x="2432" y="2432"/>
                    </a:cubicBezTo>
                    <a:cubicBezTo>
                      <a:pt x="2781" y="2432"/>
                      <a:pt x="3055" y="2632"/>
                      <a:pt x="3180" y="2944"/>
                    </a:cubicBezTo>
                    <a:cubicBezTo>
                      <a:pt x="3218" y="3031"/>
                      <a:pt x="3243" y="3143"/>
                      <a:pt x="3243" y="3243"/>
                    </a:cubicBezTo>
                    <a:cubicBezTo>
                      <a:pt x="3243" y="3131"/>
                      <a:pt x="3267" y="3019"/>
                      <a:pt x="3305" y="2931"/>
                    </a:cubicBezTo>
                    <a:cubicBezTo>
                      <a:pt x="3430" y="2632"/>
                      <a:pt x="3716" y="2432"/>
                      <a:pt x="4053" y="2432"/>
                    </a:cubicBezTo>
                    <a:cubicBezTo>
                      <a:pt x="4515" y="2432"/>
                      <a:pt x="4864" y="2782"/>
                      <a:pt x="4864" y="3243"/>
                    </a:cubicBezTo>
                    <a:cubicBezTo>
                      <a:pt x="4864" y="2782"/>
                      <a:pt x="5225" y="2432"/>
                      <a:pt x="5674" y="2432"/>
                    </a:cubicBezTo>
                    <a:cubicBezTo>
                      <a:pt x="6136" y="2432"/>
                      <a:pt x="6485" y="2782"/>
                      <a:pt x="6485" y="3243"/>
                    </a:cubicBezTo>
                    <a:cubicBezTo>
                      <a:pt x="6485" y="1460"/>
                      <a:pt x="5088" y="26"/>
                      <a:pt x="3330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886" name="Google Shape;886;p33"/>
            <p:cNvSpPr/>
            <p:nvPr/>
          </p:nvSpPr>
          <p:spPr>
            <a:xfrm>
              <a:off x="7717975" y="2481563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7" name="Google Shape;887;p33"/>
            <p:cNvSpPr/>
            <p:nvPr/>
          </p:nvSpPr>
          <p:spPr>
            <a:xfrm>
              <a:off x="7717975" y="2759756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73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73"/>
                  </a:cubicBezTo>
                  <a:cubicBezTo>
                    <a:pt x="1185" y="761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888" name="Google Shape;888;p33"/>
            <p:cNvSpPr/>
            <p:nvPr/>
          </p:nvSpPr>
          <p:spPr>
            <a:xfrm>
              <a:off x="7717975" y="3039200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9"/>
                    <a:pt x="0" y="1073"/>
                  </a:cubicBezTo>
                  <a:cubicBezTo>
                    <a:pt x="0" y="1410"/>
                    <a:pt x="262" y="1671"/>
                    <a:pt x="586" y="1671"/>
                  </a:cubicBezTo>
                  <a:cubicBezTo>
                    <a:pt x="911" y="1671"/>
                    <a:pt x="1185" y="1410"/>
                    <a:pt x="1185" y="1073"/>
                  </a:cubicBezTo>
                  <a:cubicBezTo>
                    <a:pt x="1185" y="749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9" name="Google Shape;889;p33"/>
            <p:cNvSpPr/>
            <p:nvPr/>
          </p:nvSpPr>
          <p:spPr>
            <a:xfrm>
              <a:off x="7910282" y="2634887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1"/>
                  </a:moveTo>
                  <a:cubicBezTo>
                    <a:pt x="600" y="1"/>
                    <a:pt x="1" y="749"/>
                    <a:pt x="1" y="1073"/>
                  </a:cubicBezTo>
                  <a:cubicBezTo>
                    <a:pt x="1" y="1398"/>
                    <a:pt x="275" y="1672"/>
                    <a:pt x="600" y="1672"/>
                  </a:cubicBezTo>
                  <a:cubicBezTo>
                    <a:pt x="924" y="1672"/>
                    <a:pt x="1186" y="1398"/>
                    <a:pt x="1186" y="1073"/>
                  </a:cubicBezTo>
                  <a:cubicBezTo>
                    <a:pt x="1186" y="749"/>
                    <a:pt x="600" y="1"/>
                    <a:pt x="600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0" name="Google Shape;890;p33"/>
            <p:cNvSpPr/>
            <p:nvPr/>
          </p:nvSpPr>
          <p:spPr>
            <a:xfrm>
              <a:off x="7910282" y="2914435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0"/>
                  </a:moveTo>
                  <a:cubicBezTo>
                    <a:pt x="600" y="0"/>
                    <a:pt x="1" y="748"/>
                    <a:pt x="1" y="1073"/>
                  </a:cubicBezTo>
                  <a:cubicBezTo>
                    <a:pt x="1" y="1397"/>
                    <a:pt x="275" y="1671"/>
                    <a:pt x="600" y="1671"/>
                  </a:cubicBezTo>
                  <a:cubicBezTo>
                    <a:pt x="924" y="1671"/>
                    <a:pt x="1186" y="1397"/>
                    <a:pt x="1186" y="1073"/>
                  </a:cubicBezTo>
                  <a:cubicBezTo>
                    <a:pt x="1186" y="748"/>
                    <a:pt x="600" y="0"/>
                    <a:pt x="60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59" y="589615"/>
            <a:ext cx="3726859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63198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135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50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F4C9B18-9799-4354-9295-42B203D92A4F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; 				b) Ư(20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C38D861-BD54-4EE7-BFD8-47DDAFE8CA3A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 = {1; 17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{1; 2; 4; 5; 10; 20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10364554" y="3733975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2566318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D73C3C-8BE4-497E-BE35-FD4644EC0369}"/>
              </a:ext>
            </a:extLst>
          </p:cNvPr>
          <p:cNvGrpSpPr/>
          <p:nvPr/>
        </p:nvGrpSpPr>
        <p:grpSpPr>
          <a:xfrm>
            <a:off x="530370" y="1563097"/>
            <a:ext cx="9760020" cy="1594253"/>
            <a:chOff x="530370" y="1563097"/>
            <a:chExt cx="9760020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597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235014" y="1513721"/>
                <a:ext cx="7081058" cy="9132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cm.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6CDB8B9-0753-4A90-BC96-16C64F437C3F}"/>
              </a:ext>
            </a:extLst>
          </p:cNvPr>
          <p:cNvGrpSpPr/>
          <p:nvPr/>
        </p:nvGrpSpPr>
        <p:grpSpPr>
          <a:xfrm>
            <a:off x="907385" y="3512776"/>
            <a:ext cx="6879762" cy="2487877"/>
            <a:chOff x="907385" y="3512776"/>
            <a:chExt cx="6879762" cy="248787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9834439-6D9E-41D9-B7C1-3236ECD90A59}"/>
                </a:ext>
              </a:extLst>
            </p:cNvPr>
            <p:cNvGrpSpPr/>
            <p:nvPr/>
          </p:nvGrpSpPr>
          <p:grpSpPr>
            <a:xfrm>
              <a:off x="907385" y="3593102"/>
              <a:ext cx="5840758" cy="2302661"/>
              <a:chOff x="825019" y="3495033"/>
              <a:chExt cx="5840758" cy="2102759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868976" y="3495033"/>
                <a:ext cx="1440000" cy="360000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825019" y="4075953"/>
                <a:ext cx="2914840" cy="360000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825019" y="4656873"/>
                <a:ext cx="4381002" cy="360000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825019" y="5237792"/>
                <a:ext cx="5840758" cy="360000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2431385" y="3512776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000933" y="4175940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5461514" y="4792965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6969608" y="5446655"/>
              <a:ext cx="8175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070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21580" y="1568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5068BA85-7EA4-45F3-ACCF-1CD8FBF95E55}"/>
              </a:ext>
            </a:extLst>
          </p:cNvPr>
          <p:cNvGrpSpPr/>
          <p:nvPr/>
        </p:nvGrpSpPr>
        <p:grpSpPr>
          <a:xfrm>
            <a:off x="339682" y="2765327"/>
            <a:ext cx="10216069" cy="3440004"/>
            <a:chOff x="408506" y="2765327"/>
            <a:chExt cx="10216069" cy="344000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803672" y="2765327"/>
              <a:ext cx="9820903" cy="3440004"/>
              <a:chOff x="2205002" y="1781089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2205002" y="1781089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356957" cy="3148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1 = 3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2 = 6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3 = 9 (cm); 	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.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8D0EDE5-4C8E-45C1-A959-A7B1611A911E}"/>
                </a:ext>
              </a:extLst>
            </p:cNvPr>
            <p:cNvGrpSpPr/>
            <p:nvPr/>
          </p:nvGrpSpPr>
          <p:grpSpPr>
            <a:xfrm>
              <a:off x="408506" y="4218426"/>
              <a:ext cx="790332" cy="760165"/>
              <a:chOff x="1836105" y="1469114"/>
              <a:chExt cx="790332" cy="760165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1836105" y="1469114"/>
                <a:ext cx="790331" cy="760165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0546" y="1490516"/>
                <a:ext cx="665891" cy="6536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3856848" y="599147"/>
            <a:ext cx="6561247" cy="1958767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7935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30975" y="3793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2299438" y="1283476"/>
            <a:ext cx="6628252" cy="2135316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3D42536-D3C2-4E19-BBF9-351D3CBF41F3}"/>
              </a:ext>
            </a:extLst>
          </p:cNvPr>
          <p:cNvGrpSpPr/>
          <p:nvPr/>
        </p:nvGrpSpPr>
        <p:grpSpPr>
          <a:xfrm>
            <a:off x="351447" y="3777117"/>
            <a:ext cx="9645775" cy="2135317"/>
            <a:chOff x="164634" y="3478597"/>
            <a:chExt cx="9645775" cy="213531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952794" y="3478597"/>
              <a:ext cx="8857615" cy="2135317"/>
              <a:chOff x="1998522" y="1653990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1998522" y="1653990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369" dirty="0"/>
                  <a:t> </a:t>
                </a:r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903467" cy="16182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6 = 18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8CDCDEBC-907B-486F-9F67-81C372725825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49" name="Cloud 48">
                <a:extLst>
                  <a:ext uri="{FF2B5EF4-FFF2-40B4-BE49-F238E27FC236}">
                    <a16:creationId xmlns:a16="http://schemas.microsoft.com/office/drawing/2014/main" id="{67A5F289-C34E-454D-A1E8-B03DC1EEFAAD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840DCE2-7FEE-4222-B67A-3E1D0FF0F352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17446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rubic&quot; giá tốt Tháng 6, 2021 | Mua ngay | Shopee Việt Nam"/>
          <p:cNvSpPr>
            <a:spLocks noChangeAspect="1" noChangeArrowheads="1"/>
          </p:cNvSpPr>
          <p:nvPr/>
        </p:nvSpPr>
        <p:spPr bwMode="auto">
          <a:xfrm>
            <a:off x="1181684" y="564403"/>
            <a:ext cx="219802" cy="21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7704" tIns="33851" rIns="67704" bIns="33851" numCol="1" anchor="t" anchorCtr="0" compatLnSpc="1">
            <a:prstTxWarp prst="textNoShape">
              <a:avLst/>
            </a:prstTxWarp>
          </a:bodyPr>
          <a:lstStyle/>
          <a:p>
            <a:endParaRPr lang="en-US" sz="1036"/>
          </a:p>
        </p:txBody>
      </p:sp>
      <p:sp>
        <p:nvSpPr>
          <p:cNvPr id="19" name="TextBox 18"/>
          <p:cNvSpPr txBox="1"/>
          <p:nvPr/>
        </p:nvSpPr>
        <p:spPr>
          <a:xfrm>
            <a:off x="3235821" y="928022"/>
            <a:ext cx="5680947" cy="130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ớc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“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ỉ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9480" name="Picture 24" descr="Hình ảnh Dấu Chấm Hỏi, Câu Hỏi Clipart, Dấu Hỏi Sáng Tạo, Nghi Ngờ miễn phí  tải tập tin PNG PSDComment và V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366" b="89807" l="9917" r="89807">
                        <a14:foregroundMark x1="25895" y1="44353" x2="25895" y2="44353"/>
                        <a14:foregroundMark x1="49587" y1="9366" x2="49587" y2="9366"/>
                        <a14:foregroundMark x1="49587" y1="9366" x2="58953" y2="13223"/>
                        <a14:foregroundMark x1="52893" y1="74656" x2="55647" y2="67769"/>
                        <a14:foregroundMark x1="36088" y1="74656" x2="36088" y2="74656"/>
                        <a14:foregroundMark x1="38843" y1="74656" x2="38843" y2="74656"/>
                        <a14:foregroundMark x1="46832" y1="71350" x2="46832" y2="71350"/>
                        <a14:foregroundMark x1="46832" y1="71350" x2="46832" y2="71350"/>
                        <a14:foregroundMark x1="46832" y1="71350" x2="46832" y2="71350"/>
                        <a14:foregroundMark x1="46832" y1="71350" x2="50413" y2="65840"/>
                        <a14:foregroundMark x1="38843" y1="73829" x2="41598" y2="65840"/>
                        <a14:foregroundMark x1="50413" y1="68595" x2="52342" y2="73278"/>
                        <a14:foregroundMark x1="68595" y1="79890" x2="61157" y2="61708"/>
                        <a14:foregroundMark x1="60331" y1="73829" x2="45455" y2="75207"/>
                        <a14:foregroundMark x1="45455" y1="71901" x2="48209" y2="73278"/>
                        <a14:foregroundMark x1="34711" y1="77961" x2="46281" y2="82094"/>
                        <a14:foregroundMark x1="50413" y1="63912" x2="43526" y2="73829"/>
                        <a14:foregroundMark x1="41598" y1="68595" x2="54270" y2="59780"/>
                        <a14:foregroundMark x1="41598" y1="67218" x2="52893" y2="63912"/>
                        <a14:foregroundMark x1="46832" y1="63085" x2="46832" y2="63085"/>
                        <a14:foregroundMark x1="46832" y1="63085" x2="46832" y2="63085"/>
                        <a14:foregroundMark x1="42975" y1="63085" x2="42975" y2="63085"/>
                        <a14:foregroundMark x1="43526" y1="63912" x2="43526" y2="63912"/>
                        <a14:foregroundMark x1="40771" y1="64463" x2="46832" y2="65289"/>
                        <a14:foregroundMark x1="44904" y1="63912" x2="44904" y2="63912"/>
                        <a14:foregroundMark x1="44904" y1="63912" x2="44904" y2="63912"/>
                        <a14:foregroundMark x1="62534" y1="82645" x2="62534" y2="82645"/>
                        <a14:foregroundMark x1="65840" y1="82094" x2="65840" y2="820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66" y="451559"/>
            <a:ext cx="2352822" cy="235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oogle Shape;1521;p48">
            <a:extLst>
              <a:ext uri="{FF2B5EF4-FFF2-40B4-BE49-F238E27FC236}">
                <a16:creationId xmlns:a16="http://schemas.microsoft.com/office/drawing/2014/main" id="{F01CCF70-6D16-4BB5-97DF-13E0B4B85001}"/>
              </a:ext>
            </a:extLst>
          </p:cNvPr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6" name="Google Shape;1522;p48">
              <a:extLst>
                <a:ext uri="{FF2B5EF4-FFF2-40B4-BE49-F238E27FC236}">
                  <a16:creationId xmlns:a16="http://schemas.microsoft.com/office/drawing/2014/main" id="{D7DEC8D0-23A3-4848-B78F-7F532431BB33}"/>
                </a:ext>
              </a:extLst>
            </p:cNvPr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" name="Google Shape;1523;p48">
              <a:extLst>
                <a:ext uri="{FF2B5EF4-FFF2-40B4-BE49-F238E27FC236}">
                  <a16:creationId xmlns:a16="http://schemas.microsoft.com/office/drawing/2014/main" id="{E9A2C8B7-36C6-4C69-BD3C-26C07D0D3A72}"/>
                </a:ext>
              </a:extLst>
            </p:cNvPr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" name="Google Shape;1524;p48">
              <a:extLst>
                <a:ext uri="{FF2B5EF4-FFF2-40B4-BE49-F238E27FC236}">
                  <a16:creationId xmlns:a16="http://schemas.microsoft.com/office/drawing/2014/main" id="{8D3A2D6F-CAFE-4BBA-94AC-47BFB8D5478A}"/>
                </a:ext>
              </a:extLst>
            </p:cNvPr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" name="Google Shape;1525;p48">
              <a:extLst>
                <a:ext uri="{FF2B5EF4-FFF2-40B4-BE49-F238E27FC236}">
                  <a16:creationId xmlns:a16="http://schemas.microsoft.com/office/drawing/2014/main" id="{5347CA15-C6BD-4CFA-9AC1-F772C12084DA}"/>
                </a:ext>
              </a:extLst>
            </p:cNvPr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0" name="Google Shape;1526;p48">
              <a:extLst>
                <a:ext uri="{FF2B5EF4-FFF2-40B4-BE49-F238E27FC236}">
                  <a16:creationId xmlns:a16="http://schemas.microsoft.com/office/drawing/2014/main" id="{846CD0AA-2E5C-4064-9E50-1B6E3A46EEE4}"/>
                </a:ext>
              </a:extLst>
            </p:cNvPr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" name="Google Shape;1527;p48">
              <a:extLst>
                <a:ext uri="{FF2B5EF4-FFF2-40B4-BE49-F238E27FC236}">
                  <a16:creationId xmlns:a16="http://schemas.microsoft.com/office/drawing/2014/main" id="{82C943F4-326F-4FCE-B5AF-2ED818BECCE2}"/>
                </a:ext>
              </a:extLst>
            </p:cNvPr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" name="Google Shape;1528;p48">
              <a:extLst>
                <a:ext uri="{FF2B5EF4-FFF2-40B4-BE49-F238E27FC236}">
                  <a16:creationId xmlns:a16="http://schemas.microsoft.com/office/drawing/2014/main" id="{815EE912-C9AA-4AF7-B101-FA59A9295DDA}"/>
                </a:ext>
              </a:extLst>
            </p:cNvPr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" name="Google Shape;1529;p48">
              <a:extLst>
                <a:ext uri="{FF2B5EF4-FFF2-40B4-BE49-F238E27FC236}">
                  <a16:creationId xmlns:a16="http://schemas.microsoft.com/office/drawing/2014/main" id="{C9435CA4-2433-466B-927D-71A92F43AEB0}"/>
                </a:ext>
              </a:extLst>
            </p:cNvPr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" name="Google Shape;1530;p48">
              <a:extLst>
                <a:ext uri="{FF2B5EF4-FFF2-40B4-BE49-F238E27FC236}">
                  <a16:creationId xmlns:a16="http://schemas.microsoft.com/office/drawing/2014/main" id="{0B67B60F-69EC-4C46-A7CC-E364F10AC3CA}"/>
                </a:ext>
              </a:extLst>
            </p:cNvPr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" name="Google Shape;1531;p48">
              <a:extLst>
                <a:ext uri="{FF2B5EF4-FFF2-40B4-BE49-F238E27FC236}">
                  <a16:creationId xmlns:a16="http://schemas.microsoft.com/office/drawing/2014/main" id="{752CFC06-2B71-4507-8454-1DE8CE77707B}"/>
                </a:ext>
              </a:extLst>
            </p:cNvPr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" name="Google Shape;1532;p48">
              <a:extLst>
                <a:ext uri="{FF2B5EF4-FFF2-40B4-BE49-F238E27FC236}">
                  <a16:creationId xmlns:a16="http://schemas.microsoft.com/office/drawing/2014/main" id="{E8115956-9FE2-4FF6-A530-56133B1CF389}"/>
                </a:ext>
              </a:extLst>
            </p:cNvPr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" name="Google Shape;1533;p48">
              <a:extLst>
                <a:ext uri="{FF2B5EF4-FFF2-40B4-BE49-F238E27FC236}">
                  <a16:creationId xmlns:a16="http://schemas.microsoft.com/office/drawing/2014/main" id="{1E0D4909-6191-4810-BB0F-B7C1DA62D386}"/>
                </a:ext>
              </a:extLst>
            </p:cNvPr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" name="Google Shape;1534;p48">
              <a:extLst>
                <a:ext uri="{FF2B5EF4-FFF2-40B4-BE49-F238E27FC236}">
                  <a16:creationId xmlns:a16="http://schemas.microsoft.com/office/drawing/2014/main" id="{236B06EA-5E42-4F2D-A40F-E1742C451C0B}"/>
                </a:ext>
              </a:extLst>
            </p:cNvPr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" name="Google Shape;1535;p48">
              <a:extLst>
                <a:ext uri="{FF2B5EF4-FFF2-40B4-BE49-F238E27FC236}">
                  <a16:creationId xmlns:a16="http://schemas.microsoft.com/office/drawing/2014/main" id="{7429FF95-CCBA-4FAF-B81A-026C832FCC3B}"/>
                </a:ext>
              </a:extLst>
            </p:cNvPr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" name="Google Shape;1536;p48">
              <a:extLst>
                <a:ext uri="{FF2B5EF4-FFF2-40B4-BE49-F238E27FC236}">
                  <a16:creationId xmlns:a16="http://schemas.microsoft.com/office/drawing/2014/main" id="{C3CFBE8B-47DE-4334-A770-796910572859}"/>
                </a:ext>
              </a:extLst>
            </p:cNvPr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" name="Google Shape;1537;p48">
              <a:extLst>
                <a:ext uri="{FF2B5EF4-FFF2-40B4-BE49-F238E27FC236}">
                  <a16:creationId xmlns:a16="http://schemas.microsoft.com/office/drawing/2014/main" id="{68159147-325A-4145-B001-901A0C1D8566}"/>
                </a:ext>
              </a:extLst>
            </p:cNvPr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" name="Google Shape;1538;p48">
              <a:extLst>
                <a:ext uri="{FF2B5EF4-FFF2-40B4-BE49-F238E27FC236}">
                  <a16:creationId xmlns:a16="http://schemas.microsoft.com/office/drawing/2014/main" id="{C2E272EE-0E57-4011-81C5-94B08C891543}"/>
                </a:ext>
              </a:extLst>
            </p:cNvPr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" name="Google Shape;1539;p48">
              <a:extLst>
                <a:ext uri="{FF2B5EF4-FFF2-40B4-BE49-F238E27FC236}">
                  <a16:creationId xmlns:a16="http://schemas.microsoft.com/office/drawing/2014/main" id="{D6F1D78F-88F0-48C2-BBA7-4DEE3A20F025}"/>
                </a:ext>
              </a:extLst>
            </p:cNvPr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" name="Google Shape;1540;p48">
              <a:extLst>
                <a:ext uri="{FF2B5EF4-FFF2-40B4-BE49-F238E27FC236}">
                  <a16:creationId xmlns:a16="http://schemas.microsoft.com/office/drawing/2014/main" id="{C02F29AE-0537-465A-A45C-08E807FF306F}"/>
                </a:ext>
              </a:extLst>
            </p:cNvPr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" name="Google Shape;1541;p48">
              <a:extLst>
                <a:ext uri="{FF2B5EF4-FFF2-40B4-BE49-F238E27FC236}">
                  <a16:creationId xmlns:a16="http://schemas.microsoft.com/office/drawing/2014/main" id="{FD5620E5-166E-4740-A6E8-8E133FFF61F6}"/>
                </a:ext>
              </a:extLst>
            </p:cNvPr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" name="Google Shape;1542;p48">
              <a:extLst>
                <a:ext uri="{FF2B5EF4-FFF2-40B4-BE49-F238E27FC236}">
                  <a16:creationId xmlns:a16="http://schemas.microsoft.com/office/drawing/2014/main" id="{FF6825B3-7DF1-4457-B334-F75B97064DB8}"/>
                </a:ext>
              </a:extLst>
            </p:cNvPr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" name="Google Shape;1543;p48">
              <a:extLst>
                <a:ext uri="{FF2B5EF4-FFF2-40B4-BE49-F238E27FC236}">
                  <a16:creationId xmlns:a16="http://schemas.microsoft.com/office/drawing/2014/main" id="{1A8AF174-F162-4B68-AB85-D908620D333D}"/>
                </a:ext>
              </a:extLst>
            </p:cNvPr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" name="Google Shape;1544;p48">
              <a:extLst>
                <a:ext uri="{FF2B5EF4-FFF2-40B4-BE49-F238E27FC236}">
                  <a16:creationId xmlns:a16="http://schemas.microsoft.com/office/drawing/2014/main" id="{5C0F5E3C-FBBA-4E81-A208-F8C42BA97977}"/>
                </a:ext>
              </a:extLst>
            </p:cNvPr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" name="Google Shape;1545;p48">
              <a:extLst>
                <a:ext uri="{FF2B5EF4-FFF2-40B4-BE49-F238E27FC236}">
                  <a16:creationId xmlns:a16="http://schemas.microsoft.com/office/drawing/2014/main" id="{57F25C54-4F3B-4CD7-B896-532FFDDA2A90}"/>
                </a:ext>
              </a:extLst>
            </p:cNvPr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" name="Google Shape;1546;p48">
              <a:extLst>
                <a:ext uri="{FF2B5EF4-FFF2-40B4-BE49-F238E27FC236}">
                  <a16:creationId xmlns:a16="http://schemas.microsoft.com/office/drawing/2014/main" id="{E2CE33F4-0E35-4933-AC84-910748605F35}"/>
                </a:ext>
              </a:extLst>
            </p:cNvPr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" name="Google Shape;1547;p48">
              <a:extLst>
                <a:ext uri="{FF2B5EF4-FFF2-40B4-BE49-F238E27FC236}">
                  <a16:creationId xmlns:a16="http://schemas.microsoft.com/office/drawing/2014/main" id="{77ADA205-80C2-4203-94F7-5AD7F2C3E7B5}"/>
                </a:ext>
              </a:extLst>
            </p:cNvPr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" name="Google Shape;1548;p48">
              <a:extLst>
                <a:ext uri="{FF2B5EF4-FFF2-40B4-BE49-F238E27FC236}">
                  <a16:creationId xmlns:a16="http://schemas.microsoft.com/office/drawing/2014/main" id="{C71AF455-68EC-446D-B380-A94656DD5BD3}"/>
                </a:ext>
              </a:extLst>
            </p:cNvPr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" name="Google Shape;1549;p48">
              <a:extLst>
                <a:ext uri="{FF2B5EF4-FFF2-40B4-BE49-F238E27FC236}">
                  <a16:creationId xmlns:a16="http://schemas.microsoft.com/office/drawing/2014/main" id="{3E6F1994-BCCF-4261-A6F1-14CCC9B1DDBD}"/>
                </a:ext>
              </a:extLst>
            </p:cNvPr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" name="Google Shape;1550;p48">
              <a:extLst>
                <a:ext uri="{FF2B5EF4-FFF2-40B4-BE49-F238E27FC236}">
                  <a16:creationId xmlns:a16="http://schemas.microsoft.com/office/drawing/2014/main" id="{33A1BD20-6E49-4D47-8147-93AC44002D98}"/>
                </a:ext>
              </a:extLst>
            </p:cNvPr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" name="Google Shape;1551;p48">
              <a:extLst>
                <a:ext uri="{FF2B5EF4-FFF2-40B4-BE49-F238E27FC236}">
                  <a16:creationId xmlns:a16="http://schemas.microsoft.com/office/drawing/2014/main" id="{2D79B44E-4BBA-4C4A-A6B6-119EDF770BEC}"/>
                </a:ext>
              </a:extLst>
            </p:cNvPr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" name="Google Shape;1552;p48">
              <a:extLst>
                <a:ext uri="{FF2B5EF4-FFF2-40B4-BE49-F238E27FC236}">
                  <a16:creationId xmlns:a16="http://schemas.microsoft.com/office/drawing/2014/main" id="{7F57D0C2-0710-488A-A313-12DA981F5526}"/>
                </a:ext>
              </a:extLst>
            </p:cNvPr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553;p48">
              <a:extLst>
                <a:ext uri="{FF2B5EF4-FFF2-40B4-BE49-F238E27FC236}">
                  <a16:creationId xmlns:a16="http://schemas.microsoft.com/office/drawing/2014/main" id="{155A3431-7FB0-4E4A-AD6E-072E16FD2536}"/>
                </a:ext>
              </a:extLst>
            </p:cNvPr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554;p48">
              <a:extLst>
                <a:ext uri="{FF2B5EF4-FFF2-40B4-BE49-F238E27FC236}">
                  <a16:creationId xmlns:a16="http://schemas.microsoft.com/office/drawing/2014/main" id="{C07E4E64-9EF5-421F-B70C-5F1EFBA924B2}"/>
                </a:ext>
              </a:extLst>
            </p:cNvPr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555;p48">
              <a:extLst>
                <a:ext uri="{FF2B5EF4-FFF2-40B4-BE49-F238E27FC236}">
                  <a16:creationId xmlns:a16="http://schemas.microsoft.com/office/drawing/2014/main" id="{457C330B-1DB9-4DE3-96F3-ED2C603D5EDF}"/>
                </a:ext>
              </a:extLst>
            </p:cNvPr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556;p48">
              <a:extLst>
                <a:ext uri="{FF2B5EF4-FFF2-40B4-BE49-F238E27FC236}">
                  <a16:creationId xmlns:a16="http://schemas.microsoft.com/office/drawing/2014/main" id="{3E9656C9-388B-46B9-9866-C6C887155175}"/>
                </a:ext>
              </a:extLst>
            </p:cNvPr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557;p48">
              <a:extLst>
                <a:ext uri="{FF2B5EF4-FFF2-40B4-BE49-F238E27FC236}">
                  <a16:creationId xmlns:a16="http://schemas.microsoft.com/office/drawing/2014/main" id="{AFE24BAB-E3C5-41F2-8588-747EC5F61E8C}"/>
                </a:ext>
              </a:extLst>
            </p:cNvPr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558;p48">
              <a:extLst>
                <a:ext uri="{FF2B5EF4-FFF2-40B4-BE49-F238E27FC236}">
                  <a16:creationId xmlns:a16="http://schemas.microsoft.com/office/drawing/2014/main" id="{1F7A6AFB-D44D-4E45-B90C-71D36ACB9167}"/>
                </a:ext>
              </a:extLst>
            </p:cNvPr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559;p48">
              <a:extLst>
                <a:ext uri="{FF2B5EF4-FFF2-40B4-BE49-F238E27FC236}">
                  <a16:creationId xmlns:a16="http://schemas.microsoft.com/office/drawing/2014/main" id="{67C26B3C-68B1-4F0C-B408-1BCA6D338577}"/>
                </a:ext>
              </a:extLst>
            </p:cNvPr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560;p48">
              <a:extLst>
                <a:ext uri="{FF2B5EF4-FFF2-40B4-BE49-F238E27FC236}">
                  <a16:creationId xmlns:a16="http://schemas.microsoft.com/office/drawing/2014/main" id="{C0AFB064-F61C-4945-8B0A-B6D5979155E6}"/>
                </a:ext>
              </a:extLst>
            </p:cNvPr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" name="Google Shape;1561;p48">
              <a:extLst>
                <a:ext uri="{FF2B5EF4-FFF2-40B4-BE49-F238E27FC236}">
                  <a16:creationId xmlns:a16="http://schemas.microsoft.com/office/drawing/2014/main" id="{4A3409B1-33B5-455B-883D-25FE97DB477C}"/>
                </a:ext>
              </a:extLst>
            </p:cNvPr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" name="Google Shape;1562;p48">
              <a:extLst>
                <a:ext uri="{FF2B5EF4-FFF2-40B4-BE49-F238E27FC236}">
                  <a16:creationId xmlns:a16="http://schemas.microsoft.com/office/drawing/2014/main" id="{794D2FB2-A6D8-49B4-BAA8-93A0710DEF7B}"/>
                </a:ext>
              </a:extLst>
            </p:cNvPr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" name="Google Shape;1563;p48">
              <a:extLst>
                <a:ext uri="{FF2B5EF4-FFF2-40B4-BE49-F238E27FC236}">
                  <a16:creationId xmlns:a16="http://schemas.microsoft.com/office/drawing/2014/main" id="{5D7ABB48-C260-49EA-B1D3-CC5C0FD9B618}"/>
                </a:ext>
              </a:extLst>
            </p:cNvPr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" name="Google Shape;1564;p48">
              <a:extLst>
                <a:ext uri="{FF2B5EF4-FFF2-40B4-BE49-F238E27FC236}">
                  <a16:creationId xmlns:a16="http://schemas.microsoft.com/office/drawing/2014/main" id="{1E023849-A18E-474B-885D-9AE69D168B77}"/>
                </a:ext>
              </a:extLst>
            </p:cNvPr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" name="Google Shape;1565;p48">
              <a:extLst>
                <a:ext uri="{FF2B5EF4-FFF2-40B4-BE49-F238E27FC236}">
                  <a16:creationId xmlns:a16="http://schemas.microsoft.com/office/drawing/2014/main" id="{D4A20DBC-F78F-477A-BC59-EE6BF83998BD}"/>
                </a:ext>
              </a:extLst>
            </p:cNvPr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" name="Google Shape;1566;p48">
              <a:extLst>
                <a:ext uri="{FF2B5EF4-FFF2-40B4-BE49-F238E27FC236}">
                  <a16:creationId xmlns:a16="http://schemas.microsoft.com/office/drawing/2014/main" id="{2425F3C1-802C-45B3-9FAF-7473FA9B60AA}"/>
                </a:ext>
              </a:extLst>
            </p:cNvPr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" name="Google Shape;1567;p48">
              <a:extLst>
                <a:ext uri="{FF2B5EF4-FFF2-40B4-BE49-F238E27FC236}">
                  <a16:creationId xmlns:a16="http://schemas.microsoft.com/office/drawing/2014/main" id="{38000AD7-4F65-4828-9205-1AFEE482E9C3}"/>
                </a:ext>
              </a:extLst>
            </p:cNvPr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3" name="Google Shape;1568;p48">
              <a:extLst>
                <a:ext uri="{FF2B5EF4-FFF2-40B4-BE49-F238E27FC236}">
                  <a16:creationId xmlns:a16="http://schemas.microsoft.com/office/drawing/2014/main" id="{FE0FF750-AC8A-4243-81BC-47770512133B}"/>
                </a:ext>
              </a:extLst>
            </p:cNvPr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4" name="Google Shape;1569;p48">
              <a:extLst>
                <a:ext uri="{FF2B5EF4-FFF2-40B4-BE49-F238E27FC236}">
                  <a16:creationId xmlns:a16="http://schemas.microsoft.com/office/drawing/2014/main" id="{D7AEE229-3686-443A-8986-56013EE01ACE}"/>
                </a:ext>
              </a:extLst>
            </p:cNvPr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5" name="Google Shape;1570;p48">
              <a:extLst>
                <a:ext uri="{FF2B5EF4-FFF2-40B4-BE49-F238E27FC236}">
                  <a16:creationId xmlns:a16="http://schemas.microsoft.com/office/drawing/2014/main" id="{1A667ABB-63EA-4F69-B891-B753DF0C787B}"/>
                </a:ext>
              </a:extLst>
            </p:cNvPr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6" name="Google Shape;1571;p48">
              <a:extLst>
                <a:ext uri="{FF2B5EF4-FFF2-40B4-BE49-F238E27FC236}">
                  <a16:creationId xmlns:a16="http://schemas.microsoft.com/office/drawing/2014/main" id="{5C367B05-3899-441C-BDFE-0FF8DB8A7DC4}"/>
                </a:ext>
              </a:extLst>
            </p:cNvPr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7" name="Google Shape;1572;p48">
              <a:extLst>
                <a:ext uri="{FF2B5EF4-FFF2-40B4-BE49-F238E27FC236}">
                  <a16:creationId xmlns:a16="http://schemas.microsoft.com/office/drawing/2014/main" id="{1342C11D-C326-4852-A2D2-2BE4D7B4C694}"/>
                </a:ext>
              </a:extLst>
            </p:cNvPr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8" name="Google Shape;1573;p48">
              <a:extLst>
                <a:ext uri="{FF2B5EF4-FFF2-40B4-BE49-F238E27FC236}">
                  <a16:creationId xmlns:a16="http://schemas.microsoft.com/office/drawing/2014/main" id="{8BC4FC76-1395-4E06-A3DE-B0B4BEF2E655}"/>
                </a:ext>
              </a:extLst>
            </p:cNvPr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9" name="Google Shape;1574;p48">
              <a:extLst>
                <a:ext uri="{FF2B5EF4-FFF2-40B4-BE49-F238E27FC236}">
                  <a16:creationId xmlns:a16="http://schemas.microsoft.com/office/drawing/2014/main" id="{36605F6E-8D45-46B6-B1B5-CE87CC5F976D}"/>
                </a:ext>
              </a:extLst>
            </p:cNvPr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0" name="Google Shape;1575;p48">
              <a:extLst>
                <a:ext uri="{FF2B5EF4-FFF2-40B4-BE49-F238E27FC236}">
                  <a16:creationId xmlns:a16="http://schemas.microsoft.com/office/drawing/2014/main" id="{ED4F46FE-0123-4BC1-B4EE-22291A386496}"/>
                </a:ext>
              </a:extLst>
            </p:cNvPr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1" name="Google Shape;1576;p48">
              <a:extLst>
                <a:ext uri="{FF2B5EF4-FFF2-40B4-BE49-F238E27FC236}">
                  <a16:creationId xmlns:a16="http://schemas.microsoft.com/office/drawing/2014/main" id="{D93F2D81-4542-4744-BD06-C2069CD68556}"/>
                </a:ext>
              </a:extLst>
            </p:cNvPr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2" name="Google Shape;1577;p48">
              <a:extLst>
                <a:ext uri="{FF2B5EF4-FFF2-40B4-BE49-F238E27FC236}">
                  <a16:creationId xmlns:a16="http://schemas.microsoft.com/office/drawing/2014/main" id="{EA4C8AF4-9088-424F-8E4A-2848482EDD41}"/>
                </a:ext>
              </a:extLst>
            </p:cNvPr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3" name="Google Shape;1578;p48">
              <a:extLst>
                <a:ext uri="{FF2B5EF4-FFF2-40B4-BE49-F238E27FC236}">
                  <a16:creationId xmlns:a16="http://schemas.microsoft.com/office/drawing/2014/main" id="{8DB79927-2D9D-4F5F-8C81-7DCD7D9CD121}"/>
                </a:ext>
              </a:extLst>
            </p:cNvPr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4" name="Google Shape;1579;p48">
              <a:extLst>
                <a:ext uri="{FF2B5EF4-FFF2-40B4-BE49-F238E27FC236}">
                  <a16:creationId xmlns:a16="http://schemas.microsoft.com/office/drawing/2014/main" id="{123E10C8-A54E-4562-9B30-C78EE5496F59}"/>
                </a:ext>
              </a:extLst>
            </p:cNvPr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5" name="Google Shape;1580;p48">
              <a:extLst>
                <a:ext uri="{FF2B5EF4-FFF2-40B4-BE49-F238E27FC236}">
                  <a16:creationId xmlns:a16="http://schemas.microsoft.com/office/drawing/2014/main" id="{97DB68AC-6502-4C69-84DA-6DDF51E1CB5A}"/>
                </a:ext>
              </a:extLst>
            </p:cNvPr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6" name="Google Shape;1581;p48">
              <a:extLst>
                <a:ext uri="{FF2B5EF4-FFF2-40B4-BE49-F238E27FC236}">
                  <a16:creationId xmlns:a16="http://schemas.microsoft.com/office/drawing/2014/main" id="{EC3D25CB-2365-432F-A73F-A0FC560AB10A}"/>
                </a:ext>
              </a:extLst>
            </p:cNvPr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7" name="Google Shape;1582;p48">
              <a:extLst>
                <a:ext uri="{FF2B5EF4-FFF2-40B4-BE49-F238E27FC236}">
                  <a16:creationId xmlns:a16="http://schemas.microsoft.com/office/drawing/2014/main" id="{416267F4-5C88-4BE2-A14A-C3FD90C4213C}"/>
                </a:ext>
              </a:extLst>
            </p:cNvPr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8" name="Google Shape;1583;p48">
              <a:extLst>
                <a:ext uri="{FF2B5EF4-FFF2-40B4-BE49-F238E27FC236}">
                  <a16:creationId xmlns:a16="http://schemas.microsoft.com/office/drawing/2014/main" id="{8A7B3C3C-80B5-480A-B8EF-E0B9E963D13D}"/>
                </a:ext>
              </a:extLst>
            </p:cNvPr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9" name="Google Shape;1584;p48">
              <a:extLst>
                <a:ext uri="{FF2B5EF4-FFF2-40B4-BE49-F238E27FC236}">
                  <a16:creationId xmlns:a16="http://schemas.microsoft.com/office/drawing/2014/main" id="{2E767F7D-6319-4A1B-9D1B-493F64D59223}"/>
                </a:ext>
              </a:extLst>
            </p:cNvPr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0" name="Google Shape;1585;p48">
              <a:extLst>
                <a:ext uri="{FF2B5EF4-FFF2-40B4-BE49-F238E27FC236}">
                  <a16:creationId xmlns:a16="http://schemas.microsoft.com/office/drawing/2014/main" id="{FEB0BF2F-E1C7-40B8-B460-E4CAD5800FD2}"/>
                </a:ext>
              </a:extLst>
            </p:cNvPr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1" name="Google Shape;1586;p48">
              <a:extLst>
                <a:ext uri="{FF2B5EF4-FFF2-40B4-BE49-F238E27FC236}">
                  <a16:creationId xmlns:a16="http://schemas.microsoft.com/office/drawing/2014/main" id="{66D53348-BAAC-4263-BFBF-52F71F2EF53B}"/>
                </a:ext>
              </a:extLst>
            </p:cNvPr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2" name="Google Shape;1587;p48">
              <a:extLst>
                <a:ext uri="{FF2B5EF4-FFF2-40B4-BE49-F238E27FC236}">
                  <a16:creationId xmlns:a16="http://schemas.microsoft.com/office/drawing/2014/main" id="{9D9C18F1-C40A-4A58-AD9A-84FBE14CFC87}"/>
                </a:ext>
              </a:extLst>
            </p:cNvPr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" name="Google Shape;1588;p48">
              <a:extLst>
                <a:ext uri="{FF2B5EF4-FFF2-40B4-BE49-F238E27FC236}">
                  <a16:creationId xmlns:a16="http://schemas.microsoft.com/office/drawing/2014/main" id="{127AFFA8-1614-411E-AB9B-53059207DEE7}"/>
                </a:ext>
              </a:extLst>
            </p:cNvPr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4" name="Google Shape;1589;p48">
              <a:extLst>
                <a:ext uri="{FF2B5EF4-FFF2-40B4-BE49-F238E27FC236}">
                  <a16:creationId xmlns:a16="http://schemas.microsoft.com/office/drawing/2014/main" id="{198E9EF5-E3EF-408A-B0C4-E7198E3DA634}"/>
                </a:ext>
              </a:extLst>
            </p:cNvPr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5" name="Google Shape;1590;p48">
              <a:extLst>
                <a:ext uri="{FF2B5EF4-FFF2-40B4-BE49-F238E27FC236}">
                  <a16:creationId xmlns:a16="http://schemas.microsoft.com/office/drawing/2014/main" id="{B9463904-9C34-4638-AB77-4019CCFB6F36}"/>
                </a:ext>
              </a:extLst>
            </p:cNvPr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" name="Google Shape;1591;p48">
              <a:extLst>
                <a:ext uri="{FF2B5EF4-FFF2-40B4-BE49-F238E27FC236}">
                  <a16:creationId xmlns:a16="http://schemas.microsoft.com/office/drawing/2014/main" id="{8DBF77AB-58F4-4EF5-92F4-5FA107C3E019}"/>
                </a:ext>
              </a:extLst>
            </p:cNvPr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" name="Google Shape;1592;p48">
              <a:extLst>
                <a:ext uri="{FF2B5EF4-FFF2-40B4-BE49-F238E27FC236}">
                  <a16:creationId xmlns:a16="http://schemas.microsoft.com/office/drawing/2014/main" id="{FA11520F-63E0-4359-8E8B-99EF288524CF}"/>
                </a:ext>
              </a:extLst>
            </p:cNvPr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" name="Google Shape;1593;p48">
              <a:extLst>
                <a:ext uri="{FF2B5EF4-FFF2-40B4-BE49-F238E27FC236}">
                  <a16:creationId xmlns:a16="http://schemas.microsoft.com/office/drawing/2014/main" id="{24E58077-D151-47EF-A680-3C4B84064C1E}"/>
                </a:ext>
              </a:extLst>
            </p:cNvPr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" name="Google Shape;1594;p48">
              <a:extLst>
                <a:ext uri="{FF2B5EF4-FFF2-40B4-BE49-F238E27FC236}">
                  <a16:creationId xmlns:a16="http://schemas.microsoft.com/office/drawing/2014/main" id="{69650335-DBB4-451C-B246-5E066DC9AE53}"/>
                </a:ext>
              </a:extLst>
            </p:cNvPr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" name="Google Shape;1595;p48">
              <a:extLst>
                <a:ext uri="{FF2B5EF4-FFF2-40B4-BE49-F238E27FC236}">
                  <a16:creationId xmlns:a16="http://schemas.microsoft.com/office/drawing/2014/main" id="{E60BDA01-5A49-41B8-B58B-0FF108EDF3E6}"/>
                </a:ext>
              </a:extLst>
            </p:cNvPr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" name="Google Shape;1596;p48">
              <a:extLst>
                <a:ext uri="{FF2B5EF4-FFF2-40B4-BE49-F238E27FC236}">
                  <a16:creationId xmlns:a16="http://schemas.microsoft.com/office/drawing/2014/main" id="{6D79D0D5-8A44-42F3-8C37-ECDE2C07C5A7}"/>
                </a:ext>
              </a:extLst>
            </p:cNvPr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" name="Google Shape;1597;p48">
              <a:extLst>
                <a:ext uri="{FF2B5EF4-FFF2-40B4-BE49-F238E27FC236}">
                  <a16:creationId xmlns:a16="http://schemas.microsoft.com/office/drawing/2014/main" id="{AE5DA216-E90F-498E-8FC9-065A6C7983AF}"/>
                </a:ext>
              </a:extLst>
            </p:cNvPr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" name="Google Shape;1598;p48">
              <a:extLst>
                <a:ext uri="{FF2B5EF4-FFF2-40B4-BE49-F238E27FC236}">
                  <a16:creationId xmlns:a16="http://schemas.microsoft.com/office/drawing/2014/main" id="{81F947FC-C47B-4F18-A45B-253EA20B04CA}"/>
                </a:ext>
              </a:extLst>
            </p:cNvPr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" name="Google Shape;1599;p48">
              <a:extLst>
                <a:ext uri="{FF2B5EF4-FFF2-40B4-BE49-F238E27FC236}">
                  <a16:creationId xmlns:a16="http://schemas.microsoft.com/office/drawing/2014/main" id="{FDEEF93C-017B-486F-BC3D-BA766F775314}"/>
                </a:ext>
              </a:extLst>
            </p:cNvPr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" name="Google Shape;1600;p48">
              <a:extLst>
                <a:ext uri="{FF2B5EF4-FFF2-40B4-BE49-F238E27FC236}">
                  <a16:creationId xmlns:a16="http://schemas.microsoft.com/office/drawing/2014/main" id="{1DE1D97A-A88C-4B73-AF3C-40BBDF2DB4A7}"/>
                </a:ext>
              </a:extLst>
            </p:cNvPr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" name="Google Shape;1601;p48">
              <a:extLst>
                <a:ext uri="{FF2B5EF4-FFF2-40B4-BE49-F238E27FC236}">
                  <a16:creationId xmlns:a16="http://schemas.microsoft.com/office/drawing/2014/main" id="{37D76ACE-4C2C-4C63-864C-ACBBDA6720F2}"/>
                </a:ext>
              </a:extLst>
            </p:cNvPr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" name="Google Shape;1602;p48">
              <a:extLst>
                <a:ext uri="{FF2B5EF4-FFF2-40B4-BE49-F238E27FC236}">
                  <a16:creationId xmlns:a16="http://schemas.microsoft.com/office/drawing/2014/main" id="{637E6DDA-E466-410A-8C69-12DA4E9AABCE}"/>
                </a:ext>
              </a:extLst>
            </p:cNvPr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" name="Google Shape;1603;p48">
              <a:extLst>
                <a:ext uri="{FF2B5EF4-FFF2-40B4-BE49-F238E27FC236}">
                  <a16:creationId xmlns:a16="http://schemas.microsoft.com/office/drawing/2014/main" id="{FA4AB781-9147-4B75-9C2F-2B69C12AEF2E}"/>
                </a:ext>
              </a:extLst>
            </p:cNvPr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" name="Google Shape;1604;p48">
              <a:extLst>
                <a:ext uri="{FF2B5EF4-FFF2-40B4-BE49-F238E27FC236}">
                  <a16:creationId xmlns:a16="http://schemas.microsoft.com/office/drawing/2014/main" id="{C08D2BE6-8265-46A7-B94F-FFBA0DB7CAAD}"/>
                </a:ext>
              </a:extLst>
            </p:cNvPr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0" name="Google Shape;1605;p48">
              <a:extLst>
                <a:ext uri="{FF2B5EF4-FFF2-40B4-BE49-F238E27FC236}">
                  <a16:creationId xmlns:a16="http://schemas.microsoft.com/office/drawing/2014/main" id="{7827BE75-CDD9-495E-8185-93A755EE2C07}"/>
                </a:ext>
              </a:extLst>
            </p:cNvPr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1" name="Google Shape;1606;p48">
              <a:extLst>
                <a:ext uri="{FF2B5EF4-FFF2-40B4-BE49-F238E27FC236}">
                  <a16:creationId xmlns:a16="http://schemas.microsoft.com/office/drawing/2014/main" id="{FA9A30E6-1A0A-4F9A-B4D4-35F68C1230D8}"/>
                </a:ext>
              </a:extLst>
            </p:cNvPr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2" name="Google Shape;1607;p48">
              <a:extLst>
                <a:ext uri="{FF2B5EF4-FFF2-40B4-BE49-F238E27FC236}">
                  <a16:creationId xmlns:a16="http://schemas.microsoft.com/office/drawing/2014/main" id="{A2B18611-67D1-43F2-B31A-18688C1CD9D4}"/>
                </a:ext>
              </a:extLst>
            </p:cNvPr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" name="Google Shape;1608;p48">
              <a:extLst>
                <a:ext uri="{FF2B5EF4-FFF2-40B4-BE49-F238E27FC236}">
                  <a16:creationId xmlns:a16="http://schemas.microsoft.com/office/drawing/2014/main" id="{0CDCDC0E-23D2-420C-9719-ABB8F455C746}"/>
                </a:ext>
              </a:extLst>
            </p:cNvPr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" name="Google Shape;1609;p48">
              <a:extLst>
                <a:ext uri="{FF2B5EF4-FFF2-40B4-BE49-F238E27FC236}">
                  <a16:creationId xmlns:a16="http://schemas.microsoft.com/office/drawing/2014/main" id="{89296F49-5039-4AE2-9E5B-01CAEC1FCD3A}"/>
                </a:ext>
              </a:extLst>
            </p:cNvPr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5" name="Google Shape;1610;p48">
              <a:extLst>
                <a:ext uri="{FF2B5EF4-FFF2-40B4-BE49-F238E27FC236}">
                  <a16:creationId xmlns:a16="http://schemas.microsoft.com/office/drawing/2014/main" id="{146B22DD-8DA0-48B3-A980-E05C82249252}"/>
                </a:ext>
              </a:extLst>
            </p:cNvPr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6" name="Google Shape;1611;p48">
              <a:extLst>
                <a:ext uri="{FF2B5EF4-FFF2-40B4-BE49-F238E27FC236}">
                  <a16:creationId xmlns:a16="http://schemas.microsoft.com/office/drawing/2014/main" id="{D74EBADF-C268-4D69-AD65-B065DAEC2C08}"/>
                </a:ext>
              </a:extLst>
            </p:cNvPr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7" name="Google Shape;1612;p48">
              <a:extLst>
                <a:ext uri="{FF2B5EF4-FFF2-40B4-BE49-F238E27FC236}">
                  <a16:creationId xmlns:a16="http://schemas.microsoft.com/office/drawing/2014/main" id="{A366FDF5-0BB8-4FE5-8EEB-0632C4D74BB6}"/>
                </a:ext>
              </a:extLst>
            </p:cNvPr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8" name="Google Shape;1613;p48">
              <a:extLst>
                <a:ext uri="{FF2B5EF4-FFF2-40B4-BE49-F238E27FC236}">
                  <a16:creationId xmlns:a16="http://schemas.microsoft.com/office/drawing/2014/main" id="{FE2C495E-BCF4-443C-9C34-A55871F40251}"/>
                </a:ext>
              </a:extLst>
            </p:cNvPr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9" name="Google Shape;1614;p48">
              <a:extLst>
                <a:ext uri="{FF2B5EF4-FFF2-40B4-BE49-F238E27FC236}">
                  <a16:creationId xmlns:a16="http://schemas.microsoft.com/office/drawing/2014/main" id="{66F38632-F3C4-443D-A836-2CE3429225B3}"/>
                </a:ext>
              </a:extLst>
            </p:cNvPr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0" name="Google Shape;1615;p48">
              <a:extLst>
                <a:ext uri="{FF2B5EF4-FFF2-40B4-BE49-F238E27FC236}">
                  <a16:creationId xmlns:a16="http://schemas.microsoft.com/office/drawing/2014/main" id="{A2EF8F12-01CA-4D8C-A36A-C7C3F2B8EDEC}"/>
                </a:ext>
              </a:extLst>
            </p:cNvPr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1" name="Google Shape;1616;p48">
              <a:extLst>
                <a:ext uri="{FF2B5EF4-FFF2-40B4-BE49-F238E27FC236}">
                  <a16:creationId xmlns:a16="http://schemas.microsoft.com/office/drawing/2014/main" id="{AA206E7E-BCB3-4372-86B0-795D4CF05EBD}"/>
                </a:ext>
              </a:extLst>
            </p:cNvPr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2" name="Google Shape;1617;p48">
              <a:extLst>
                <a:ext uri="{FF2B5EF4-FFF2-40B4-BE49-F238E27FC236}">
                  <a16:creationId xmlns:a16="http://schemas.microsoft.com/office/drawing/2014/main" id="{AE9BDAF1-9140-46B1-88FC-50370E5CD380}"/>
                </a:ext>
              </a:extLst>
            </p:cNvPr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3" name="Google Shape;1618;p48">
              <a:extLst>
                <a:ext uri="{FF2B5EF4-FFF2-40B4-BE49-F238E27FC236}">
                  <a16:creationId xmlns:a16="http://schemas.microsoft.com/office/drawing/2014/main" id="{5B09B1D3-73A2-4E44-A694-70A69A86D888}"/>
                </a:ext>
              </a:extLst>
            </p:cNvPr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4" name="Google Shape;1619;p48">
              <a:extLst>
                <a:ext uri="{FF2B5EF4-FFF2-40B4-BE49-F238E27FC236}">
                  <a16:creationId xmlns:a16="http://schemas.microsoft.com/office/drawing/2014/main" id="{C6A86E09-E540-4EDD-A9B0-9DC797FDF5EA}"/>
                </a:ext>
              </a:extLst>
            </p:cNvPr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5" name="Google Shape;1620;p48">
              <a:extLst>
                <a:ext uri="{FF2B5EF4-FFF2-40B4-BE49-F238E27FC236}">
                  <a16:creationId xmlns:a16="http://schemas.microsoft.com/office/drawing/2014/main" id="{FFA53D80-27A7-47F4-9312-B9A705658A97}"/>
                </a:ext>
              </a:extLst>
            </p:cNvPr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6" name="Google Shape;1621;p48">
              <a:extLst>
                <a:ext uri="{FF2B5EF4-FFF2-40B4-BE49-F238E27FC236}">
                  <a16:creationId xmlns:a16="http://schemas.microsoft.com/office/drawing/2014/main" id="{F5D6ECE4-8DE0-4D5E-AE62-BC2E54A808CB}"/>
                </a:ext>
              </a:extLst>
            </p:cNvPr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7" name="Google Shape;1622;p48">
              <a:extLst>
                <a:ext uri="{FF2B5EF4-FFF2-40B4-BE49-F238E27FC236}">
                  <a16:creationId xmlns:a16="http://schemas.microsoft.com/office/drawing/2014/main" id="{D33C5A4B-31C1-45CF-A1E7-348F6D4D3811}"/>
                </a:ext>
              </a:extLst>
            </p:cNvPr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8" name="Google Shape;1623;p48">
              <a:extLst>
                <a:ext uri="{FF2B5EF4-FFF2-40B4-BE49-F238E27FC236}">
                  <a16:creationId xmlns:a16="http://schemas.microsoft.com/office/drawing/2014/main" id="{037A7E09-9759-4EEE-93CD-DCA81563075E}"/>
                </a:ext>
              </a:extLst>
            </p:cNvPr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9" name="Google Shape;1624;p48">
              <a:extLst>
                <a:ext uri="{FF2B5EF4-FFF2-40B4-BE49-F238E27FC236}">
                  <a16:creationId xmlns:a16="http://schemas.microsoft.com/office/drawing/2014/main" id="{175025F8-E189-45CA-857D-AB010215145D}"/>
                </a:ext>
              </a:extLst>
            </p:cNvPr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0" name="Google Shape;1625;p48">
              <a:extLst>
                <a:ext uri="{FF2B5EF4-FFF2-40B4-BE49-F238E27FC236}">
                  <a16:creationId xmlns:a16="http://schemas.microsoft.com/office/drawing/2014/main" id="{889CCDAD-28FA-4FDB-8CD5-D7C0860A000C}"/>
                </a:ext>
              </a:extLst>
            </p:cNvPr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1" name="Google Shape;1626;p48">
              <a:extLst>
                <a:ext uri="{FF2B5EF4-FFF2-40B4-BE49-F238E27FC236}">
                  <a16:creationId xmlns:a16="http://schemas.microsoft.com/office/drawing/2014/main" id="{9A6A408A-6F6C-4C20-98A3-5BACB65AFCAC}"/>
                </a:ext>
              </a:extLst>
            </p:cNvPr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2" name="Google Shape;1627;p48">
              <a:extLst>
                <a:ext uri="{FF2B5EF4-FFF2-40B4-BE49-F238E27FC236}">
                  <a16:creationId xmlns:a16="http://schemas.microsoft.com/office/drawing/2014/main" id="{C66C8022-689F-4445-A17F-C9BC9C8558B0}"/>
                </a:ext>
              </a:extLst>
            </p:cNvPr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3" name="Google Shape;1628;p48">
              <a:extLst>
                <a:ext uri="{FF2B5EF4-FFF2-40B4-BE49-F238E27FC236}">
                  <a16:creationId xmlns:a16="http://schemas.microsoft.com/office/drawing/2014/main" id="{A3B4C92E-2F8C-47E2-A094-8765FAE7F8CF}"/>
                </a:ext>
              </a:extLst>
            </p:cNvPr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" name="Google Shape;1629;p48">
              <a:extLst>
                <a:ext uri="{FF2B5EF4-FFF2-40B4-BE49-F238E27FC236}">
                  <a16:creationId xmlns:a16="http://schemas.microsoft.com/office/drawing/2014/main" id="{C8F0262C-8361-4DD3-A976-CB5D888FE61D}"/>
                </a:ext>
              </a:extLst>
            </p:cNvPr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" name="Google Shape;1630;p48">
              <a:extLst>
                <a:ext uri="{FF2B5EF4-FFF2-40B4-BE49-F238E27FC236}">
                  <a16:creationId xmlns:a16="http://schemas.microsoft.com/office/drawing/2014/main" id="{FD7CE9E5-D40C-4C5C-98A6-E1646E3973F4}"/>
                </a:ext>
              </a:extLst>
            </p:cNvPr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6" name="Google Shape;1631;p48">
              <a:extLst>
                <a:ext uri="{FF2B5EF4-FFF2-40B4-BE49-F238E27FC236}">
                  <a16:creationId xmlns:a16="http://schemas.microsoft.com/office/drawing/2014/main" id="{DBD29D5E-A187-4CAD-82C4-EC4C71B73667}"/>
                </a:ext>
              </a:extLst>
            </p:cNvPr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7" name="Google Shape;1632;p48">
              <a:extLst>
                <a:ext uri="{FF2B5EF4-FFF2-40B4-BE49-F238E27FC236}">
                  <a16:creationId xmlns:a16="http://schemas.microsoft.com/office/drawing/2014/main" id="{0DDD6E1B-49E5-44C2-8DAE-855BD8E48D8D}"/>
                </a:ext>
              </a:extLst>
            </p:cNvPr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8" name="Google Shape;1633;p48">
              <a:extLst>
                <a:ext uri="{FF2B5EF4-FFF2-40B4-BE49-F238E27FC236}">
                  <a16:creationId xmlns:a16="http://schemas.microsoft.com/office/drawing/2014/main" id="{784743CE-6186-4F4D-99F2-50DC544871BB}"/>
                </a:ext>
              </a:extLst>
            </p:cNvPr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9" name="Google Shape;1634;p48">
              <a:extLst>
                <a:ext uri="{FF2B5EF4-FFF2-40B4-BE49-F238E27FC236}">
                  <a16:creationId xmlns:a16="http://schemas.microsoft.com/office/drawing/2014/main" id="{9290869C-E24B-4247-82E0-8AFF87FEAD8B}"/>
                </a:ext>
              </a:extLst>
            </p:cNvPr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0" name="Google Shape;1635;p48">
              <a:extLst>
                <a:ext uri="{FF2B5EF4-FFF2-40B4-BE49-F238E27FC236}">
                  <a16:creationId xmlns:a16="http://schemas.microsoft.com/office/drawing/2014/main" id="{B58F0604-655F-460C-8EAA-FE2BC871FF0C}"/>
                </a:ext>
              </a:extLst>
            </p:cNvPr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1" name="Google Shape;1636;p48">
              <a:extLst>
                <a:ext uri="{FF2B5EF4-FFF2-40B4-BE49-F238E27FC236}">
                  <a16:creationId xmlns:a16="http://schemas.microsoft.com/office/drawing/2014/main" id="{4A016611-849D-4177-832D-D3364288481A}"/>
                </a:ext>
              </a:extLst>
            </p:cNvPr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2" name="Google Shape;1637;p48">
              <a:extLst>
                <a:ext uri="{FF2B5EF4-FFF2-40B4-BE49-F238E27FC236}">
                  <a16:creationId xmlns:a16="http://schemas.microsoft.com/office/drawing/2014/main" id="{405F5182-254E-4540-AD18-3FAAB84ECC10}"/>
                </a:ext>
              </a:extLst>
            </p:cNvPr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3" name="Google Shape;1638;p48">
              <a:extLst>
                <a:ext uri="{FF2B5EF4-FFF2-40B4-BE49-F238E27FC236}">
                  <a16:creationId xmlns:a16="http://schemas.microsoft.com/office/drawing/2014/main" id="{73A0881A-62F1-4708-A21B-46EF9C22400B}"/>
                </a:ext>
              </a:extLst>
            </p:cNvPr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4" name="Google Shape;1639;p48">
              <a:extLst>
                <a:ext uri="{FF2B5EF4-FFF2-40B4-BE49-F238E27FC236}">
                  <a16:creationId xmlns:a16="http://schemas.microsoft.com/office/drawing/2014/main" id="{F72AAB2A-426A-4FFC-8E25-7DD3D320FDDF}"/>
                </a:ext>
              </a:extLst>
            </p:cNvPr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5" name="Google Shape;1640;p48">
              <a:extLst>
                <a:ext uri="{FF2B5EF4-FFF2-40B4-BE49-F238E27FC236}">
                  <a16:creationId xmlns:a16="http://schemas.microsoft.com/office/drawing/2014/main" id="{EC28BF05-9A07-4F18-AF99-8EAF9BD330DA}"/>
                </a:ext>
              </a:extLst>
            </p:cNvPr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6" name="Google Shape;1641;p48">
              <a:extLst>
                <a:ext uri="{FF2B5EF4-FFF2-40B4-BE49-F238E27FC236}">
                  <a16:creationId xmlns:a16="http://schemas.microsoft.com/office/drawing/2014/main" id="{B742BE20-59F2-45A1-A079-5216DCCCFFCA}"/>
                </a:ext>
              </a:extLst>
            </p:cNvPr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7" name="Google Shape;1642;p48">
              <a:extLst>
                <a:ext uri="{FF2B5EF4-FFF2-40B4-BE49-F238E27FC236}">
                  <a16:creationId xmlns:a16="http://schemas.microsoft.com/office/drawing/2014/main" id="{AB1F7A39-6F85-4E8D-8C36-C603BF9D57C8}"/>
                </a:ext>
              </a:extLst>
            </p:cNvPr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8" name="Google Shape;1643;p48">
              <a:extLst>
                <a:ext uri="{FF2B5EF4-FFF2-40B4-BE49-F238E27FC236}">
                  <a16:creationId xmlns:a16="http://schemas.microsoft.com/office/drawing/2014/main" id="{90DF5157-40F1-4E99-8D0C-9721334BD8A7}"/>
                </a:ext>
              </a:extLst>
            </p:cNvPr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9" name="Google Shape;1644;p48">
              <a:extLst>
                <a:ext uri="{FF2B5EF4-FFF2-40B4-BE49-F238E27FC236}">
                  <a16:creationId xmlns:a16="http://schemas.microsoft.com/office/drawing/2014/main" id="{09C7C201-4DE9-41C9-A58E-0C978E51ED15}"/>
                </a:ext>
              </a:extLst>
            </p:cNvPr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0" name="Google Shape;1645;p48">
              <a:extLst>
                <a:ext uri="{FF2B5EF4-FFF2-40B4-BE49-F238E27FC236}">
                  <a16:creationId xmlns:a16="http://schemas.microsoft.com/office/drawing/2014/main" id="{A68A7C54-7F3D-49A9-BC27-97842A617556}"/>
                </a:ext>
              </a:extLst>
            </p:cNvPr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1" name="Google Shape;1646;p48">
              <a:extLst>
                <a:ext uri="{FF2B5EF4-FFF2-40B4-BE49-F238E27FC236}">
                  <a16:creationId xmlns:a16="http://schemas.microsoft.com/office/drawing/2014/main" id="{03661C8B-2302-49AC-984F-6F226481AC2E}"/>
                </a:ext>
              </a:extLst>
            </p:cNvPr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2" name="Google Shape;1647;p48">
              <a:extLst>
                <a:ext uri="{FF2B5EF4-FFF2-40B4-BE49-F238E27FC236}">
                  <a16:creationId xmlns:a16="http://schemas.microsoft.com/office/drawing/2014/main" id="{C35AD425-0293-4F45-8F57-F53777D4B414}"/>
                </a:ext>
              </a:extLst>
            </p:cNvPr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3" name="Google Shape;1648;p48">
              <a:extLst>
                <a:ext uri="{FF2B5EF4-FFF2-40B4-BE49-F238E27FC236}">
                  <a16:creationId xmlns:a16="http://schemas.microsoft.com/office/drawing/2014/main" id="{32B0A5F8-D5F7-43A9-B274-F6AE04B1D2D5}"/>
                </a:ext>
              </a:extLst>
            </p:cNvPr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4" name="Google Shape;1649;p48">
              <a:extLst>
                <a:ext uri="{FF2B5EF4-FFF2-40B4-BE49-F238E27FC236}">
                  <a16:creationId xmlns:a16="http://schemas.microsoft.com/office/drawing/2014/main" id="{0ACA35E6-A268-414A-A091-72C8E9E0C94D}"/>
                </a:ext>
              </a:extLst>
            </p:cNvPr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5" name="Google Shape;1650;p48">
              <a:extLst>
                <a:ext uri="{FF2B5EF4-FFF2-40B4-BE49-F238E27FC236}">
                  <a16:creationId xmlns:a16="http://schemas.microsoft.com/office/drawing/2014/main" id="{ED64714B-8391-4049-997A-95BDD8164486}"/>
                </a:ext>
              </a:extLst>
            </p:cNvPr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6" name="Google Shape;1651;p48">
              <a:extLst>
                <a:ext uri="{FF2B5EF4-FFF2-40B4-BE49-F238E27FC236}">
                  <a16:creationId xmlns:a16="http://schemas.microsoft.com/office/drawing/2014/main" id="{8541B271-5C9D-4804-A816-7312C1AF4AB4}"/>
                </a:ext>
              </a:extLst>
            </p:cNvPr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7" name="Google Shape;1652;p48">
              <a:extLst>
                <a:ext uri="{FF2B5EF4-FFF2-40B4-BE49-F238E27FC236}">
                  <a16:creationId xmlns:a16="http://schemas.microsoft.com/office/drawing/2014/main" id="{A3ADC6A6-9140-48F0-AEF0-CF6D146799A4}"/>
                </a:ext>
              </a:extLst>
            </p:cNvPr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8" name="Google Shape;1653;p48">
              <a:extLst>
                <a:ext uri="{FF2B5EF4-FFF2-40B4-BE49-F238E27FC236}">
                  <a16:creationId xmlns:a16="http://schemas.microsoft.com/office/drawing/2014/main" id="{1C468401-2034-4046-A943-FCCF76032786}"/>
                </a:ext>
              </a:extLst>
            </p:cNvPr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9" name="Google Shape;1654;p48">
              <a:extLst>
                <a:ext uri="{FF2B5EF4-FFF2-40B4-BE49-F238E27FC236}">
                  <a16:creationId xmlns:a16="http://schemas.microsoft.com/office/drawing/2014/main" id="{8B72C3B0-525B-4BCF-A567-2C2CD7CE6AC7}"/>
                </a:ext>
              </a:extLst>
            </p:cNvPr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0" name="Google Shape;1655;p48">
              <a:extLst>
                <a:ext uri="{FF2B5EF4-FFF2-40B4-BE49-F238E27FC236}">
                  <a16:creationId xmlns:a16="http://schemas.microsoft.com/office/drawing/2014/main" id="{FBB32751-9110-4C71-90F4-66D71A18984A}"/>
                </a:ext>
              </a:extLst>
            </p:cNvPr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1" name="Google Shape;1656;p48">
              <a:extLst>
                <a:ext uri="{FF2B5EF4-FFF2-40B4-BE49-F238E27FC236}">
                  <a16:creationId xmlns:a16="http://schemas.microsoft.com/office/drawing/2014/main" id="{3BAF4926-D401-4C84-A621-6325DF616B35}"/>
                </a:ext>
              </a:extLst>
            </p:cNvPr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2" name="Google Shape;1657;p48">
              <a:extLst>
                <a:ext uri="{FF2B5EF4-FFF2-40B4-BE49-F238E27FC236}">
                  <a16:creationId xmlns:a16="http://schemas.microsoft.com/office/drawing/2014/main" id="{0D9011DB-4327-40B5-BB6E-7827BEC2B0C2}"/>
                </a:ext>
              </a:extLst>
            </p:cNvPr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3" name="Google Shape;1658;p48">
              <a:extLst>
                <a:ext uri="{FF2B5EF4-FFF2-40B4-BE49-F238E27FC236}">
                  <a16:creationId xmlns:a16="http://schemas.microsoft.com/office/drawing/2014/main" id="{F713A8CF-EC06-409F-AB47-DDB02E48A07B}"/>
                </a:ext>
              </a:extLst>
            </p:cNvPr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" name="Google Shape;1659;p48">
              <a:extLst>
                <a:ext uri="{FF2B5EF4-FFF2-40B4-BE49-F238E27FC236}">
                  <a16:creationId xmlns:a16="http://schemas.microsoft.com/office/drawing/2014/main" id="{B2D1FC9B-D268-4062-802B-7E44388D224B}"/>
                </a:ext>
              </a:extLst>
            </p:cNvPr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" name="Google Shape;1660;p48">
              <a:extLst>
                <a:ext uri="{FF2B5EF4-FFF2-40B4-BE49-F238E27FC236}">
                  <a16:creationId xmlns:a16="http://schemas.microsoft.com/office/drawing/2014/main" id="{DE7BBBD0-ECAB-49E9-B6F2-D43B53EB08BD}"/>
                </a:ext>
              </a:extLst>
            </p:cNvPr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6" name="Google Shape;1661;p48">
              <a:extLst>
                <a:ext uri="{FF2B5EF4-FFF2-40B4-BE49-F238E27FC236}">
                  <a16:creationId xmlns:a16="http://schemas.microsoft.com/office/drawing/2014/main" id="{36258304-6039-4EBB-B2A2-50F210E8F6EF}"/>
                </a:ext>
              </a:extLst>
            </p:cNvPr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7" name="Google Shape;1662;p48">
              <a:extLst>
                <a:ext uri="{FF2B5EF4-FFF2-40B4-BE49-F238E27FC236}">
                  <a16:creationId xmlns:a16="http://schemas.microsoft.com/office/drawing/2014/main" id="{A2997C2E-5D86-4395-9F45-DC3400DC9486}"/>
                </a:ext>
              </a:extLst>
            </p:cNvPr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8" name="Google Shape;1663;p48">
              <a:extLst>
                <a:ext uri="{FF2B5EF4-FFF2-40B4-BE49-F238E27FC236}">
                  <a16:creationId xmlns:a16="http://schemas.microsoft.com/office/drawing/2014/main" id="{CB33B235-B470-4908-99A1-C0011B826C42}"/>
                </a:ext>
              </a:extLst>
            </p:cNvPr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9" name="Google Shape;1664;p48">
              <a:extLst>
                <a:ext uri="{FF2B5EF4-FFF2-40B4-BE49-F238E27FC236}">
                  <a16:creationId xmlns:a16="http://schemas.microsoft.com/office/drawing/2014/main" id="{3E6FD373-0079-4984-BA4D-F8697199565F}"/>
                </a:ext>
              </a:extLst>
            </p:cNvPr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0" name="Google Shape;1665;p48">
              <a:extLst>
                <a:ext uri="{FF2B5EF4-FFF2-40B4-BE49-F238E27FC236}">
                  <a16:creationId xmlns:a16="http://schemas.microsoft.com/office/drawing/2014/main" id="{62348804-F01A-4703-88D7-DEF56E6D8728}"/>
                </a:ext>
              </a:extLst>
            </p:cNvPr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1" name="Google Shape;1666;p48">
              <a:extLst>
                <a:ext uri="{FF2B5EF4-FFF2-40B4-BE49-F238E27FC236}">
                  <a16:creationId xmlns:a16="http://schemas.microsoft.com/office/drawing/2014/main" id="{DED910EC-11AB-4B88-AC02-178B3E857AA9}"/>
                </a:ext>
              </a:extLst>
            </p:cNvPr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" name="Google Shape;1667;p48">
              <a:extLst>
                <a:ext uri="{FF2B5EF4-FFF2-40B4-BE49-F238E27FC236}">
                  <a16:creationId xmlns:a16="http://schemas.microsoft.com/office/drawing/2014/main" id="{D422AD1B-483D-47EA-856A-E4C5A1CE7729}"/>
                </a:ext>
              </a:extLst>
            </p:cNvPr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" name="Google Shape;1668;p48">
              <a:extLst>
                <a:ext uri="{FF2B5EF4-FFF2-40B4-BE49-F238E27FC236}">
                  <a16:creationId xmlns:a16="http://schemas.microsoft.com/office/drawing/2014/main" id="{BBBA00BC-1DB2-4674-82A5-6DBF9208ACF9}"/>
                </a:ext>
              </a:extLst>
            </p:cNvPr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" name="Google Shape;1669;p48">
              <a:extLst>
                <a:ext uri="{FF2B5EF4-FFF2-40B4-BE49-F238E27FC236}">
                  <a16:creationId xmlns:a16="http://schemas.microsoft.com/office/drawing/2014/main" id="{D28EF6D4-47DB-480A-8A80-A732AAEE6D1F}"/>
                </a:ext>
              </a:extLst>
            </p:cNvPr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" name="Google Shape;1670;p48">
              <a:extLst>
                <a:ext uri="{FF2B5EF4-FFF2-40B4-BE49-F238E27FC236}">
                  <a16:creationId xmlns:a16="http://schemas.microsoft.com/office/drawing/2014/main" id="{6844E7BA-008F-44CF-BEE6-B8A57AA6A61E}"/>
                </a:ext>
              </a:extLst>
            </p:cNvPr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" name="Google Shape;1671;p48">
              <a:extLst>
                <a:ext uri="{FF2B5EF4-FFF2-40B4-BE49-F238E27FC236}">
                  <a16:creationId xmlns:a16="http://schemas.microsoft.com/office/drawing/2014/main" id="{A9BE00C7-DEF2-48AD-8F7E-CC870F9CE8B4}"/>
                </a:ext>
              </a:extLst>
            </p:cNvPr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" name="Google Shape;1672;p48">
              <a:extLst>
                <a:ext uri="{FF2B5EF4-FFF2-40B4-BE49-F238E27FC236}">
                  <a16:creationId xmlns:a16="http://schemas.microsoft.com/office/drawing/2014/main" id="{5A7B2593-5C2C-4B83-9246-D9B955DC11B0}"/>
                </a:ext>
              </a:extLst>
            </p:cNvPr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" name="Google Shape;1673;p48">
              <a:extLst>
                <a:ext uri="{FF2B5EF4-FFF2-40B4-BE49-F238E27FC236}">
                  <a16:creationId xmlns:a16="http://schemas.microsoft.com/office/drawing/2014/main" id="{3639B127-27BA-435C-A061-2FBD93AD5AA1}"/>
                </a:ext>
              </a:extLst>
            </p:cNvPr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" name="Google Shape;1674;p48">
              <a:extLst>
                <a:ext uri="{FF2B5EF4-FFF2-40B4-BE49-F238E27FC236}">
                  <a16:creationId xmlns:a16="http://schemas.microsoft.com/office/drawing/2014/main" id="{A5AF48D4-D9CE-4CC7-9B3C-F15D5C4204DF}"/>
                </a:ext>
              </a:extLst>
            </p:cNvPr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" name="Google Shape;1675;p48">
              <a:extLst>
                <a:ext uri="{FF2B5EF4-FFF2-40B4-BE49-F238E27FC236}">
                  <a16:creationId xmlns:a16="http://schemas.microsoft.com/office/drawing/2014/main" id="{1FCA838E-6438-4E57-8B31-8B2CDD8FF3DF}"/>
                </a:ext>
              </a:extLst>
            </p:cNvPr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" name="Google Shape;1676;p48">
              <a:extLst>
                <a:ext uri="{FF2B5EF4-FFF2-40B4-BE49-F238E27FC236}">
                  <a16:creationId xmlns:a16="http://schemas.microsoft.com/office/drawing/2014/main" id="{6EB9FE7D-A81D-44E9-B356-18340A744E65}"/>
                </a:ext>
              </a:extLst>
            </p:cNvPr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" name="Google Shape;1677;p48">
              <a:extLst>
                <a:ext uri="{FF2B5EF4-FFF2-40B4-BE49-F238E27FC236}">
                  <a16:creationId xmlns:a16="http://schemas.microsoft.com/office/drawing/2014/main" id="{9173B831-1D46-4975-A8C3-C8051DA8A444}"/>
                </a:ext>
              </a:extLst>
            </p:cNvPr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" name="Google Shape;1678;p48">
              <a:extLst>
                <a:ext uri="{FF2B5EF4-FFF2-40B4-BE49-F238E27FC236}">
                  <a16:creationId xmlns:a16="http://schemas.microsoft.com/office/drawing/2014/main" id="{F65D81AF-D548-4B55-995F-72DE6A39C5F7}"/>
                </a:ext>
              </a:extLst>
            </p:cNvPr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" name="Google Shape;1679;p48">
              <a:extLst>
                <a:ext uri="{FF2B5EF4-FFF2-40B4-BE49-F238E27FC236}">
                  <a16:creationId xmlns:a16="http://schemas.microsoft.com/office/drawing/2014/main" id="{53EA515C-C52C-4E73-BB95-8D5311046353}"/>
                </a:ext>
              </a:extLst>
            </p:cNvPr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" name="Google Shape;1680;p48">
              <a:extLst>
                <a:ext uri="{FF2B5EF4-FFF2-40B4-BE49-F238E27FC236}">
                  <a16:creationId xmlns:a16="http://schemas.microsoft.com/office/drawing/2014/main" id="{321B3D6B-D27E-4C4E-8A96-4D7D57450D4F}"/>
                </a:ext>
              </a:extLst>
            </p:cNvPr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" name="Google Shape;1681;p48">
              <a:extLst>
                <a:ext uri="{FF2B5EF4-FFF2-40B4-BE49-F238E27FC236}">
                  <a16:creationId xmlns:a16="http://schemas.microsoft.com/office/drawing/2014/main" id="{21EE8FF5-1B6C-4402-815F-3EEE583D9C43}"/>
                </a:ext>
              </a:extLst>
            </p:cNvPr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" name="Google Shape;1682;p48">
              <a:extLst>
                <a:ext uri="{FF2B5EF4-FFF2-40B4-BE49-F238E27FC236}">
                  <a16:creationId xmlns:a16="http://schemas.microsoft.com/office/drawing/2014/main" id="{F1411BD3-E5C7-43E4-9DA9-A0468875A227}"/>
                </a:ext>
              </a:extLst>
            </p:cNvPr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" name="Google Shape;1683;p48">
              <a:extLst>
                <a:ext uri="{FF2B5EF4-FFF2-40B4-BE49-F238E27FC236}">
                  <a16:creationId xmlns:a16="http://schemas.microsoft.com/office/drawing/2014/main" id="{8A51F73E-6D08-4BF2-9007-58C6181CCB17}"/>
                </a:ext>
              </a:extLst>
            </p:cNvPr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" name="Google Shape;1684;p48">
              <a:extLst>
                <a:ext uri="{FF2B5EF4-FFF2-40B4-BE49-F238E27FC236}">
                  <a16:creationId xmlns:a16="http://schemas.microsoft.com/office/drawing/2014/main" id="{196FCE86-4282-4595-89F9-1774B7B65FB0}"/>
                </a:ext>
              </a:extLst>
            </p:cNvPr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" name="Google Shape;1685;p48">
              <a:extLst>
                <a:ext uri="{FF2B5EF4-FFF2-40B4-BE49-F238E27FC236}">
                  <a16:creationId xmlns:a16="http://schemas.microsoft.com/office/drawing/2014/main" id="{680FB986-6418-493C-B8CB-629AEB5F9076}"/>
                </a:ext>
              </a:extLst>
            </p:cNvPr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" name="Google Shape;1686;p48">
              <a:extLst>
                <a:ext uri="{FF2B5EF4-FFF2-40B4-BE49-F238E27FC236}">
                  <a16:creationId xmlns:a16="http://schemas.microsoft.com/office/drawing/2014/main" id="{DC84F824-90E6-48C7-8477-4CBE3AA080FD}"/>
                </a:ext>
              </a:extLst>
            </p:cNvPr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" name="Google Shape;1687;p48">
              <a:extLst>
                <a:ext uri="{FF2B5EF4-FFF2-40B4-BE49-F238E27FC236}">
                  <a16:creationId xmlns:a16="http://schemas.microsoft.com/office/drawing/2014/main" id="{EB46EEB0-4A02-4CBB-AA47-122F22011CDD}"/>
                </a:ext>
              </a:extLst>
            </p:cNvPr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" name="Google Shape;1688;p48">
              <a:extLst>
                <a:ext uri="{FF2B5EF4-FFF2-40B4-BE49-F238E27FC236}">
                  <a16:creationId xmlns:a16="http://schemas.microsoft.com/office/drawing/2014/main" id="{E98BBC83-9E7F-4C76-B2F8-BA48AFC321BD}"/>
                </a:ext>
              </a:extLst>
            </p:cNvPr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" name="Google Shape;1689;p48">
              <a:extLst>
                <a:ext uri="{FF2B5EF4-FFF2-40B4-BE49-F238E27FC236}">
                  <a16:creationId xmlns:a16="http://schemas.microsoft.com/office/drawing/2014/main" id="{00800809-8CAB-4542-B6CB-B18C2B50D5BA}"/>
                </a:ext>
              </a:extLst>
            </p:cNvPr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" name="Google Shape;1690;p48">
              <a:extLst>
                <a:ext uri="{FF2B5EF4-FFF2-40B4-BE49-F238E27FC236}">
                  <a16:creationId xmlns:a16="http://schemas.microsoft.com/office/drawing/2014/main" id="{B6E6E6EA-3E2B-47CE-B100-BF121C67ECED}"/>
                </a:ext>
              </a:extLst>
            </p:cNvPr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" name="Google Shape;1691;p48">
              <a:extLst>
                <a:ext uri="{FF2B5EF4-FFF2-40B4-BE49-F238E27FC236}">
                  <a16:creationId xmlns:a16="http://schemas.microsoft.com/office/drawing/2014/main" id="{DE614A8D-C061-452B-AC42-535B66BB141E}"/>
                </a:ext>
              </a:extLst>
            </p:cNvPr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" name="Google Shape;1692;p48">
              <a:extLst>
                <a:ext uri="{FF2B5EF4-FFF2-40B4-BE49-F238E27FC236}">
                  <a16:creationId xmlns:a16="http://schemas.microsoft.com/office/drawing/2014/main" id="{CC7F6016-F16C-46B6-B71E-465D6C0E6CC8}"/>
                </a:ext>
              </a:extLst>
            </p:cNvPr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" name="Google Shape;1693;p48">
              <a:extLst>
                <a:ext uri="{FF2B5EF4-FFF2-40B4-BE49-F238E27FC236}">
                  <a16:creationId xmlns:a16="http://schemas.microsoft.com/office/drawing/2014/main" id="{4E131860-66D1-49A7-9835-5B22D8872C69}"/>
                </a:ext>
              </a:extLst>
            </p:cNvPr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" name="Google Shape;1694;p48">
              <a:extLst>
                <a:ext uri="{FF2B5EF4-FFF2-40B4-BE49-F238E27FC236}">
                  <a16:creationId xmlns:a16="http://schemas.microsoft.com/office/drawing/2014/main" id="{AF6228AC-747C-48BF-8F79-2A10404DDAEB}"/>
                </a:ext>
              </a:extLst>
            </p:cNvPr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" name="Google Shape;1695;p48">
              <a:extLst>
                <a:ext uri="{FF2B5EF4-FFF2-40B4-BE49-F238E27FC236}">
                  <a16:creationId xmlns:a16="http://schemas.microsoft.com/office/drawing/2014/main" id="{3D136B5B-0636-46ED-90D5-22CFBAD03F0B}"/>
                </a:ext>
              </a:extLst>
            </p:cNvPr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" name="Google Shape;1696;p48">
              <a:extLst>
                <a:ext uri="{FF2B5EF4-FFF2-40B4-BE49-F238E27FC236}">
                  <a16:creationId xmlns:a16="http://schemas.microsoft.com/office/drawing/2014/main" id="{36037EF9-B608-4F56-B733-07B4067D4C28}"/>
                </a:ext>
              </a:extLst>
            </p:cNvPr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" name="Google Shape;1697;p48">
              <a:extLst>
                <a:ext uri="{FF2B5EF4-FFF2-40B4-BE49-F238E27FC236}">
                  <a16:creationId xmlns:a16="http://schemas.microsoft.com/office/drawing/2014/main" id="{16516AB0-DA14-47D8-9CCC-476FA9E85816}"/>
                </a:ext>
              </a:extLst>
            </p:cNvPr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" name="Google Shape;1698;p48">
              <a:extLst>
                <a:ext uri="{FF2B5EF4-FFF2-40B4-BE49-F238E27FC236}">
                  <a16:creationId xmlns:a16="http://schemas.microsoft.com/office/drawing/2014/main" id="{1A8AFE04-FB71-4066-A6FE-FBC79B6C6795}"/>
                </a:ext>
              </a:extLst>
            </p:cNvPr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" name="Google Shape;1699;p48">
              <a:extLst>
                <a:ext uri="{FF2B5EF4-FFF2-40B4-BE49-F238E27FC236}">
                  <a16:creationId xmlns:a16="http://schemas.microsoft.com/office/drawing/2014/main" id="{23C26F82-BF37-41E5-996C-92C5620F3290}"/>
                </a:ext>
              </a:extLst>
            </p:cNvPr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" name="Google Shape;1700;p48">
              <a:extLst>
                <a:ext uri="{FF2B5EF4-FFF2-40B4-BE49-F238E27FC236}">
                  <a16:creationId xmlns:a16="http://schemas.microsoft.com/office/drawing/2014/main" id="{0C372F92-400A-4A72-86E6-1A4F42E00BE5}"/>
                </a:ext>
              </a:extLst>
            </p:cNvPr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" name="Google Shape;1701;p48">
              <a:extLst>
                <a:ext uri="{FF2B5EF4-FFF2-40B4-BE49-F238E27FC236}">
                  <a16:creationId xmlns:a16="http://schemas.microsoft.com/office/drawing/2014/main" id="{56B7FC9A-8C04-4374-BC0B-55749B6574C2}"/>
                </a:ext>
              </a:extLst>
            </p:cNvPr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" name="Google Shape;1702;p48">
              <a:extLst>
                <a:ext uri="{FF2B5EF4-FFF2-40B4-BE49-F238E27FC236}">
                  <a16:creationId xmlns:a16="http://schemas.microsoft.com/office/drawing/2014/main" id="{EF932AA5-EABE-4CFA-87FC-519AA5D47C47}"/>
                </a:ext>
              </a:extLst>
            </p:cNvPr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" name="Google Shape;1703;p48">
              <a:extLst>
                <a:ext uri="{FF2B5EF4-FFF2-40B4-BE49-F238E27FC236}">
                  <a16:creationId xmlns:a16="http://schemas.microsoft.com/office/drawing/2014/main" id="{46318F39-5C0D-4436-AB86-21B573BC0F4D}"/>
                </a:ext>
              </a:extLst>
            </p:cNvPr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" name="Google Shape;1704;p48">
              <a:extLst>
                <a:ext uri="{FF2B5EF4-FFF2-40B4-BE49-F238E27FC236}">
                  <a16:creationId xmlns:a16="http://schemas.microsoft.com/office/drawing/2014/main" id="{D77139B1-EF67-4686-A5E8-EB7174F32A76}"/>
                </a:ext>
              </a:extLst>
            </p:cNvPr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" name="Google Shape;1705;p48">
              <a:extLst>
                <a:ext uri="{FF2B5EF4-FFF2-40B4-BE49-F238E27FC236}">
                  <a16:creationId xmlns:a16="http://schemas.microsoft.com/office/drawing/2014/main" id="{4398BF26-F810-4EDC-8CB1-50D675E4488B}"/>
                </a:ext>
              </a:extLst>
            </p:cNvPr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" name="Google Shape;1706;p48">
              <a:extLst>
                <a:ext uri="{FF2B5EF4-FFF2-40B4-BE49-F238E27FC236}">
                  <a16:creationId xmlns:a16="http://schemas.microsoft.com/office/drawing/2014/main" id="{4361E674-414A-4788-9CB5-8C21C8B896B5}"/>
                </a:ext>
              </a:extLst>
            </p:cNvPr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" name="Google Shape;1707;p48">
              <a:extLst>
                <a:ext uri="{FF2B5EF4-FFF2-40B4-BE49-F238E27FC236}">
                  <a16:creationId xmlns:a16="http://schemas.microsoft.com/office/drawing/2014/main" id="{CB73316B-5629-45A0-BE92-16E4A5A7D431}"/>
                </a:ext>
              </a:extLst>
            </p:cNvPr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" name="Google Shape;1708;p48">
              <a:extLst>
                <a:ext uri="{FF2B5EF4-FFF2-40B4-BE49-F238E27FC236}">
                  <a16:creationId xmlns:a16="http://schemas.microsoft.com/office/drawing/2014/main" id="{6ADBF498-C11A-4471-8F57-B866348B5D44}"/>
                </a:ext>
              </a:extLst>
            </p:cNvPr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4" name="Google Shape;1709;p48">
              <a:extLst>
                <a:ext uri="{FF2B5EF4-FFF2-40B4-BE49-F238E27FC236}">
                  <a16:creationId xmlns:a16="http://schemas.microsoft.com/office/drawing/2014/main" id="{9158D4F9-B648-4ABB-9513-9114CC553C33}"/>
                </a:ext>
              </a:extLst>
            </p:cNvPr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5" name="Google Shape;1710;p48">
              <a:extLst>
                <a:ext uri="{FF2B5EF4-FFF2-40B4-BE49-F238E27FC236}">
                  <a16:creationId xmlns:a16="http://schemas.microsoft.com/office/drawing/2014/main" id="{CF22AF80-944E-4F7D-A32E-EE01A66EF207}"/>
                </a:ext>
              </a:extLst>
            </p:cNvPr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6" name="Google Shape;1711;p48">
              <a:extLst>
                <a:ext uri="{FF2B5EF4-FFF2-40B4-BE49-F238E27FC236}">
                  <a16:creationId xmlns:a16="http://schemas.microsoft.com/office/drawing/2014/main" id="{47E20D31-BD3B-4EB2-A29B-35D4278CA1DF}"/>
                </a:ext>
              </a:extLst>
            </p:cNvPr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7" name="Google Shape;1712;p48">
              <a:extLst>
                <a:ext uri="{FF2B5EF4-FFF2-40B4-BE49-F238E27FC236}">
                  <a16:creationId xmlns:a16="http://schemas.microsoft.com/office/drawing/2014/main" id="{FA5EE9B3-1D92-4826-A0E3-465A5B42CAF8}"/>
                </a:ext>
              </a:extLst>
            </p:cNvPr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8" name="Google Shape;1713;p48">
              <a:extLst>
                <a:ext uri="{FF2B5EF4-FFF2-40B4-BE49-F238E27FC236}">
                  <a16:creationId xmlns:a16="http://schemas.microsoft.com/office/drawing/2014/main" id="{A515CD5C-6903-4007-A65F-6C5440A0AF6E}"/>
                </a:ext>
              </a:extLst>
            </p:cNvPr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9" name="Google Shape;1714;p48">
              <a:extLst>
                <a:ext uri="{FF2B5EF4-FFF2-40B4-BE49-F238E27FC236}">
                  <a16:creationId xmlns:a16="http://schemas.microsoft.com/office/drawing/2014/main" id="{C0B9770F-ECC3-4E43-8CC5-12FA276E9C30}"/>
                </a:ext>
              </a:extLst>
            </p:cNvPr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0" name="Google Shape;1715;p48">
              <a:extLst>
                <a:ext uri="{FF2B5EF4-FFF2-40B4-BE49-F238E27FC236}">
                  <a16:creationId xmlns:a16="http://schemas.microsoft.com/office/drawing/2014/main" id="{1C7CB30A-2535-4B68-AAF9-8B055769913B}"/>
                </a:ext>
              </a:extLst>
            </p:cNvPr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1" name="Google Shape;1716;p48">
              <a:extLst>
                <a:ext uri="{FF2B5EF4-FFF2-40B4-BE49-F238E27FC236}">
                  <a16:creationId xmlns:a16="http://schemas.microsoft.com/office/drawing/2014/main" id="{999A9A3F-4E69-47A6-BE80-FC3CE937F3A2}"/>
                </a:ext>
              </a:extLst>
            </p:cNvPr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2" name="Google Shape;1717;p48">
              <a:extLst>
                <a:ext uri="{FF2B5EF4-FFF2-40B4-BE49-F238E27FC236}">
                  <a16:creationId xmlns:a16="http://schemas.microsoft.com/office/drawing/2014/main" id="{44518608-132E-4934-84B8-99D1FA6253F6}"/>
                </a:ext>
              </a:extLst>
            </p:cNvPr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3" name="Google Shape;1718;p48">
              <a:extLst>
                <a:ext uri="{FF2B5EF4-FFF2-40B4-BE49-F238E27FC236}">
                  <a16:creationId xmlns:a16="http://schemas.microsoft.com/office/drawing/2014/main" id="{C6290197-C54E-45A7-851A-F1E32352BEAD}"/>
                </a:ext>
              </a:extLst>
            </p:cNvPr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4" name="Google Shape;1719;p48">
              <a:extLst>
                <a:ext uri="{FF2B5EF4-FFF2-40B4-BE49-F238E27FC236}">
                  <a16:creationId xmlns:a16="http://schemas.microsoft.com/office/drawing/2014/main" id="{97F226BF-E2E1-4D0B-8F25-50E7003AD169}"/>
                </a:ext>
              </a:extLst>
            </p:cNvPr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5" name="Google Shape;1720;p48">
              <a:extLst>
                <a:ext uri="{FF2B5EF4-FFF2-40B4-BE49-F238E27FC236}">
                  <a16:creationId xmlns:a16="http://schemas.microsoft.com/office/drawing/2014/main" id="{2B036731-8E60-4B91-8C69-685B5A0764E0}"/>
                </a:ext>
              </a:extLst>
            </p:cNvPr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6" name="Google Shape;1721;p48">
              <a:extLst>
                <a:ext uri="{FF2B5EF4-FFF2-40B4-BE49-F238E27FC236}">
                  <a16:creationId xmlns:a16="http://schemas.microsoft.com/office/drawing/2014/main" id="{BCBF6594-5464-4F3F-BDD0-5F405D0E87D2}"/>
                </a:ext>
              </a:extLst>
            </p:cNvPr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7" name="Google Shape;1722;p48">
              <a:extLst>
                <a:ext uri="{FF2B5EF4-FFF2-40B4-BE49-F238E27FC236}">
                  <a16:creationId xmlns:a16="http://schemas.microsoft.com/office/drawing/2014/main" id="{B4AD025E-7770-4930-A5D3-660CF3CEDEEE}"/>
                </a:ext>
              </a:extLst>
            </p:cNvPr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8" name="Google Shape;1723;p48">
              <a:extLst>
                <a:ext uri="{FF2B5EF4-FFF2-40B4-BE49-F238E27FC236}">
                  <a16:creationId xmlns:a16="http://schemas.microsoft.com/office/drawing/2014/main" id="{BEB5B1E3-2AF1-460D-A06A-37F42A2E0B77}"/>
                </a:ext>
              </a:extLst>
            </p:cNvPr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9" name="Google Shape;1724;p48">
              <a:extLst>
                <a:ext uri="{FF2B5EF4-FFF2-40B4-BE49-F238E27FC236}">
                  <a16:creationId xmlns:a16="http://schemas.microsoft.com/office/drawing/2014/main" id="{8016F777-2AEF-4FDC-9EC5-F3A71A6899E5}"/>
                </a:ext>
              </a:extLst>
            </p:cNvPr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0" name="Google Shape;1725;p48">
              <a:extLst>
                <a:ext uri="{FF2B5EF4-FFF2-40B4-BE49-F238E27FC236}">
                  <a16:creationId xmlns:a16="http://schemas.microsoft.com/office/drawing/2014/main" id="{48C4056B-763D-4404-BFBE-28B65C8598B7}"/>
                </a:ext>
              </a:extLst>
            </p:cNvPr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1" name="Google Shape;1726;p48">
              <a:extLst>
                <a:ext uri="{FF2B5EF4-FFF2-40B4-BE49-F238E27FC236}">
                  <a16:creationId xmlns:a16="http://schemas.microsoft.com/office/drawing/2014/main" id="{5F6CAACB-E24E-4A5C-B912-22EBDED25EAA}"/>
                </a:ext>
              </a:extLst>
            </p:cNvPr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2" name="Google Shape;1727;p48">
              <a:extLst>
                <a:ext uri="{FF2B5EF4-FFF2-40B4-BE49-F238E27FC236}">
                  <a16:creationId xmlns:a16="http://schemas.microsoft.com/office/drawing/2014/main" id="{D14B666E-A940-4F16-B155-E237A5350B8A}"/>
                </a:ext>
              </a:extLst>
            </p:cNvPr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3" name="Google Shape;1728;p48">
              <a:extLst>
                <a:ext uri="{FF2B5EF4-FFF2-40B4-BE49-F238E27FC236}">
                  <a16:creationId xmlns:a16="http://schemas.microsoft.com/office/drawing/2014/main" id="{D891DE35-2BAA-4A1F-9FD7-B3F83D1BA6E0}"/>
                </a:ext>
              </a:extLst>
            </p:cNvPr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4" name="Google Shape;1729;p48">
              <a:extLst>
                <a:ext uri="{FF2B5EF4-FFF2-40B4-BE49-F238E27FC236}">
                  <a16:creationId xmlns:a16="http://schemas.microsoft.com/office/drawing/2014/main" id="{C60BCCA1-98E3-464C-8534-9C74FF5CDE2B}"/>
                </a:ext>
              </a:extLst>
            </p:cNvPr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5" name="Google Shape;1730;p48">
              <a:extLst>
                <a:ext uri="{FF2B5EF4-FFF2-40B4-BE49-F238E27FC236}">
                  <a16:creationId xmlns:a16="http://schemas.microsoft.com/office/drawing/2014/main" id="{D893ACDF-2D39-415B-AD8B-31537FC43855}"/>
                </a:ext>
              </a:extLst>
            </p:cNvPr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6" name="Google Shape;1731;p48">
              <a:extLst>
                <a:ext uri="{FF2B5EF4-FFF2-40B4-BE49-F238E27FC236}">
                  <a16:creationId xmlns:a16="http://schemas.microsoft.com/office/drawing/2014/main" id="{36BE41D8-896C-468B-95E4-0FF63F3605D5}"/>
                </a:ext>
              </a:extLst>
            </p:cNvPr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7" name="Google Shape;1732;p48">
              <a:extLst>
                <a:ext uri="{FF2B5EF4-FFF2-40B4-BE49-F238E27FC236}">
                  <a16:creationId xmlns:a16="http://schemas.microsoft.com/office/drawing/2014/main" id="{E592C141-318F-4B25-9C37-6C35F3753B65}"/>
                </a:ext>
              </a:extLst>
            </p:cNvPr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8" name="Google Shape;1733;p48">
              <a:extLst>
                <a:ext uri="{FF2B5EF4-FFF2-40B4-BE49-F238E27FC236}">
                  <a16:creationId xmlns:a16="http://schemas.microsoft.com/office/drawing/2014/main" id="{D95BD574-E8B4-48AB-B11E-12FA8B38D3FF}"/>
                </a:ext>
              </a:extLst>
            </p:cNvPr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9" name="Google Shape;1734;p48">
              <a:extLst>
                <a:ext uri="{FF2B5EF4-FFF2-40B4-BE49-F238E27FC236}">
                  <a16:creationId xmlns:a16="http://schemas.microsoft.com/office/drawing/2014/main" id="{2C8BC245-500C-4DDF-AA91-F83EB808FC8C}"/>
                </a:ext>
              </a:extLst>
            </p:cNvPr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0" name="Google Shape;1735;p48">
              <a:extLst>
                <a:ext uri="{FF2B5EF4-FFF2-40B4-BE49-F238E27FC236}">
                  <a16:creationId xmlns:a16="http://schemas.microsoft.com/office/drawing/2014/main" id="{1BF5ACB6-B05B-4400-9907-3EB6A8B19719}"/>
                </a:ext>
              </a:extLst>
            </p:cNvPr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1" name="Google Shape;1736;p48">
              <a:extLst>
                <a:ext uri="{FF2B5EF4-FFF2-40B4-BE49-F238E27FC236}">
                  <a16:creationId xmlns:a16="http://schemas.microsoft.com/office/drawing/2014/main" id="{74DDF4C7-A9B4-4818-8793-7BDEF031F511}"/>
                </a:ext>
              </a:extLst>
            </p:cNvPr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2" name="Google Shape;1737;p48">
              <a:extLst>
                <a:ext uri="{FF2B5EF4-FFF2-40B4-BE49-F238E27FC236}">
                  <a16:creationId xmlns:a16="http://schemas.microsoft.com/office/drawing/2014/main" id="{A9E142CF-1E70-4F8D-88DE-433C78D95C0A}"/>
                </a:ext>
              </a:extLst>
            </p:cNvPr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3" name="Google Shape;1738;p48">
              <a:extLst>
                <a:ext uri="{FF2B5EF4-FFF2-40B4-BE49-F238E27FC236}">
                  <a16:creationId xmlns:a16="http://schemas.microsoft.com/office/drawing/2014/main" id="{2FCF54B3-BAD0-4DB0-A78F-4167843DEECF}"/>
                </a:ext>
              </a:extLst>
            </p:cNvPr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4" name="Google Shape;1739;p48">
              <a:extLst>
                <a:ext uri="{FF2B5EF4-FFF2-40B4-BE49-F238E27FC236}">
                  <a16:creationId xmlns:a16="http://schemas.microsoft.com/office/drawing/2014/main" id="{FE4387B7-0DA1-42A5-B4E2-E7D8FAD37CBA}"/>
                </a:ext>
              </a:extLst>
            </p:cNvPr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5" name="Google Shape;1740;p48">
              <a:extLst>
                <a:ext uri="{FF2B5EF4-FFF2-40B4-BE49-F238E27FC236}">
                  <a16:creationId xmlns:a16="http://schemas.microsoft.com/office/drawing/2014/main" id="{47EA70C7-C947-40B0-8F08-94D39DC95797}"/>
                </a:ext>
              </a:extLst>
            </p:cNvPr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6" name="Google Shape;1741;p48">
              <a:extLst>
                <a:ext uri="{FF2B5EF4-FFF2-40B4-BE49-F238E27FC236}">
                  <a16:creationId xmlns:a16="http://schemas.microsoft.com/office/drawing/2014/main" id="{7B2299B7-10E8-40FD-802C-014D7B2C5DB7}"/>
                </a:ext>
              </a:extLst>
            </p:cNvPr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7" name="Google Shape;1742;p48">
              <a:extLst>
                <a:ext uri="{FF2B5EF4-FFF2-40B4-BE49-F238E27FC236}">
                  <a16:creationId xmlns:a16="http://schemas.microsoft.com/office/drawing/2014/main" id="{38E4FEFE-D45B-4A3B-9ABB-B325F1C35926}"/>
                </a:ext>
              </a:extLst>
            </p:cNvPr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8" name="Google Shape;1743;p48">
              <a:extLst>
                <a:ext uri="{FF2B5EF4-FFF2-40B4-BE49-F238E27FC236}">
                  <a16:creationId xmlns:a16="http://schemas.microsoft.com/office/drawing/2014/main" id="{F1CA9950-61D0-431B-8F61-36AA3DB320F4}"/>
                </a:ext>
              </a:extLst>
            </p:cNvPr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9" name="Google Shape;1744;p48">
              <a:extLst>
                <a:ext uri="{FF2B5EF4-FFF2-40B4-BE49-F238E27FC236}">
                  <a16:creationId xmlns:a16="http://schemas.microsoft.com/office/drawing/2014/main" id="{AFDC219F-EE6F-42FF-8A36-39E088CC9F3E}"/>
                </a:ext>
              </a:extLst>
            </p:cNvPr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0" name="Google Shape;1745;p48">
              <a:extLst>
                <a:ext uri="{FF2B5EF4-FFF2-40B4-BE49-F238E27FC236}">
                  <a16:creationId xmlns:a16="http://schemas.microsoft.com/office/drawing/2014/main" id="{8591F141-EAFE-435F-8967-D07BC1C75636}"/>
                </a:ext>
              </a:extLst>
            </p:cNvPr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1" name="Google Shape;1746;p48">
              <a:extLst>
                <a:ext uri="{FF2B5EF4-FFF2-40B4-BE49-F238E27FC236}">
                  <a16:creationId xmlns:a16="http://schemas.microsoft.com/office/drawing/2014/main" id="{8DC85F45-5788-44C2-92F7-78191351538A}"/>
                </a:ext>
              </a:extLst>
            </p:cNvPr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2" name="Google Shape;1747;p48">
              <a:extLst>
                <a:ext uri="{FF2B5EF4-FFF2-40B4-BE49-F238E27FC236}">
                  <a16:creationId xmlns:a16="http://schemas.microsoft.com/office/drawing/2014/main" id="{BD94E046-CCF4-473A-A041-2D50BDC405B2}"/>
                </a:ext>
              </a:extLst>
            </p:cNvPr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3" name="Google Shape;1748;p48">
              <a:extLst>
                <a:ext uri="{FF2B5EF4-FFF2-40B4-BE49-F238E27FC236}">
                  <a16:creationId xmlns:a16="http://schemas.microsoft.com/office/drawing/2014/main" id="{CB099EA6-3E68-4EF2-931B-A153E0134C9A}"/>
                </a:ext>
              </a:extLst>
            </p:cNvPr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4" name="Google Shape;1749;p48">
              <a:extLst>
                <a:ext uri="{FF2B5EF4-FFF2-40B4-BE49-F238E27FC236}">
                  <a16:creationId xmlns:a16="http://schemas.microsoft.com/office/drawing/2014/main" id="{115B1A95-53B8-4079-8F12-99F35BFB2B17}"/>
                </a:ext>
              </a:extLst>
            </p:cNvPr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5" name="Google Shape;1750;p48">
              <a:extLst>
                <a:ext uri="{FF2B5EF4-FFF2-40B4-BE49-F238E27FC236}">
                  <a16:creationId xmlns:a16="http://schemas.microsoft.com/office/drawing/2014/main" id="{D3EE770F-E34F-4C0B-9538-692408D84D17}"/>
                </a:ext>
              </a:extLst>
            </p:cNvPr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6" name="Google Shape;1751;p48">
              <a:extLst>
                <a:ext uri="{FF2B5EF4-FFF2-40B4-BE49-F238E27FC236}">
                  <a16:creationId xmlns:a16="http://schemas.microsoft.com/office/drawing/2014/main" id="{DCD68617-ACFD-4F87-BA4D-843EE9F8565A}"/>
                </a:ext>
              </a:extLst>
            </p:cNvPr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7" name="Google Shape;1752;p48">
              <a:extLst>
                <a:ext uri="{FF2B5EF4-FFF2-40B4-BE49-F238E27FC236}">
                  <a16:creationId xmlns:a16="http://schemas.microsoft.com/office/drawing/2014/main" id="{36F0FB06-9FDE-434F-B92B-CA495F1B9F61}"/>
                </a:ext>
              </a:extLst>
            </p:cNvPr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8" name="Google Shape;1753;p48">
              <a:extLst>
                <a:ext uri="{FF2B5EF4-FFF2-40B4-BE49-F238E27FC236}">
                  <a16:creationId xmlns:a16="http://schemas.microsoft.com/office/drawing/2014/main" id="{CBAFDE24-8F39-4C9E-B664-3745CB9690E5}"/>
                </a:ext>
              </a:extLst>
            </p:cNvPr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9" name="Google Shape;1754;p48">
              <a:extLst>
                <a:ext uri="{FF2B5EF4-FFF2-40B4-BE49-F238E27FC236}">
                  <a16:creationId xmlns:a16="http://schemas.microsoft.com/office/drawing/2014/main" id="{5EED8569-777E-49F2-AFB5-4E675520AA8C}"/>
                </a:ext>
              </a:extLst>
            </p:cNvPr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0" name="Google Shape;1755;p48">
              <a:extLst>
                <a:ext uri="{FF2B5EF4-FFF2-40B4-BE49-F238E27FC236}">
                  <a16:creationId xmlns:a16="http://schemas.microsoft.com/office/drawing/2014/main" id="{AE1CC0B1-4851-46B2-B7C0-A4E435DA0A90}"/>
                </a:ext>
              </a:extLst>
            </p:cNvPr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1" name="Google Shape;1756;p48">
              <a:extLst>
                <a:ext uri="{FF2B5EF4-FFF2-40B4-BE49-F238E27FC236}">
                  <a16:creationId xmlns:a16="http://schemas.microsoft.com/office/drawing/2014/main" id="{5E5D44F5-0354-4A47-8B87-C676C62CDE04}"/>
                </a:ext>
              </a:extLst>
            </p:cNvPr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2" name="Google Shape;1757;p48">
              <a:extLst>
                <a:ext uri="{FF2B5EF4-FFF2-40B4-BE49-F238E27FC236}">
                  <a16:creationId xmlns:a16="http://schemas.microsoft.com/office/drawing/2014/main" id="{B29A5DF9-1E1D-4CFB-A4A8-AEDEE4BFB43A}"/>
                </a:ext>
              </a:extLst>
            </p:cNvPr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3" name="Google Shape;1758;p48">
              <a:extLst>
                <a:ext uri="{FF2B5EF4-FFF2-40B4-BE49-F238E27FC236}">
                  <a16:creationId xmlns:a16="http://schemas.microsoft.com/office/drawing/2014/main" id="{DAE8F218-B766-4A8B-8F4A-E8A93AC19107}"/>
                </a:ext>
              </a:extLst>
            </p:cNvPr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4" name="Google Shape;1759;p48">
              <a:extLst>
                <a:ext uri="{FF2B5EF4-FFF2-40B4-BE49-F238E27FC236}">
                  <a16:creationId xmlns:a16="http://schemas.microsoft.com/office/drawing/2014/main" id="{A41815A6-91B0-42E1-B61F-82E34297FEDF}"/>
                </a:ext>
              </a:extLst>
            </p:cNvPr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5" name="Google Shape;1760;p48">
              <a:extLst>
                <a:ext uri="{FF2B5EF4-FFF2-40B4-BE49-F238E27FC236}">
                  <a16:creationId xmlns:a16="http://schemas.microsoft.com/office/drawing/2014/main" id="{8FC2520B-8B88-46B3-9F4E-9816876680BC}"/>
                </a:ext>
              </a:extLst>
            </p:cNvPr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6" name="Google Shape;1761;p48">
              <a:extLst>
                <a:ext uri="{FF2B5EF4-FFF2-40B4-BE49-F238E27FC236}">
                  <a16:creationId xmlns:a16="http://schemas.microsoft.com/office/drawing/2014/main" id="{2E555F2B-D31A-4DE8-A66B-E0F12FB013E0}"/>
                </a:ext>
              </a:extLst>
            </p:cNvPr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7" name="Google Shape;1762;p48">
              <a:extLst>
                <a:ext uri="{FF2B5EF4-FFF2-40B4-BE49-F238E27FC236}">
                  <a16:creationId xmlns:a16="http://schemas.microsoft.com/office/drawing/2014/main" id="{9C51A3A0-ECCE-456F-8BD5-8A00A56C9825}"/>
                </a:ext>
              </a:extLst>
            </p:cNvPr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8" name="Google Shape;1763;p48">
              <a:extLst>
                <a:ext uri="{FF2B5EF4-FFF2-40B4-BE49-F238E27FC236}">
                  <a16:creationId xmlns:a16="http://schemas.microsoft.com/office/drawing/2014/main" id="{B23A4700-D5B7-4A15-8B9A-CC8C8A87A9B9}"/>
                </a:ext>
              </a:extLst>
            </p:cNvPr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9" name="Google Shape;1764;p48">
              <a:extLst>
                <a:ext uri="{FF2B5EF4-FFF2-40B4-BE49-F238E27FC236}">
                  <a16:creationId xmlns:a16="http://schemas.microsoft.com/office/drawing/2014/main" id="{27EB5C94-D12E-40AC-BD32-1EC60CDAEB61}"/>
                </a:ext>
              </a:extLst>
            </p:cNvPr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0" name="Google Shape;1765;p48">
              <a:extLst>
                <a:ext uri="{FF2B5EF4-FFF2-40B4-BE49-F238E27FC236}">
                  <a16:creationId xmlns:a16="http://schemas.microsoft.com/office/drawing/2014/main" id="{905AD4AD-D5CB-4E8D-801D-A1BE3CDAC79F}"/>
                </a:ext>
              </a:extLst>
            </p:cNvPr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1" name="Google Shape;1766;p48">
              <a:extLst>
                <a:ext uri="{FF2B5EF4-FFF2-40B4-BE49-F238E27FC236}">
                  <a16:creationId xmlns:a16="http://schemas.microsoft.com/office/drawing/2014/main" id="{0039E34F-7108-4585-88A1-C1CEDB8D3F9F}"/>
                </a:ext>
              </a:extLst>
            </p:cNvPr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2" name="Google Shape;1767;p48">
              <a:extLst>
                <a:ext uri="{FF2B5EF4-FFF2-40B4-BE49-F238E27FC236}">
                  <a16:creationId xmlns:a16="http://schemas.microsoft.com/office/drawing/2014/main" id="{8EF0D9D2-3B3B-4A4A-BF8C-4699B7F84933}"/>
                </a:ext>
              </a:extLst>
            </p:cNvPr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3" name="Google Shape;1768;p48">
              <a:extLst>
                <a:ext uri="{FF2B5EF4-FFF2-40B4-BE49-F238E27FC236}">
                  <a16:creationId xmlns:a16="http://schemas.microsoft.com/office/drawing/2014/main" id="{02B3A422-C6A4-4F5C-842D-A01822BADB21}"/>
                </a:ext>
              </a:extLst>
            </p:cNvPr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4" name="Google Shape;1769;p48">
              <a:extLst>
                <a:ext uri="{FF2B5EF4-FFF2-40B4-BE49-F238E27FC236}">
                  <a16:creationId xmlns:a16="http://schemas.microsoft.com/office/drawing/2014/main" id="{DC52F077-D9E1-4638-B602-6E7AD5DCED50}"/>
                </a:ext>
              </a:extLst>
            </p:cNvPr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5" name="Google Shape;1770;p48">
              <a:extLst>
                <a:ext uri="{FF2B5EF4-FFF2-40B4-BE49-F238E27FC236}">
                  <a16:creationId xmlns:a16="http://schemas.microsoft.com/office/drawing/2014/main" id="{040285E6-E1CC-4DBD-841B-33F201CF827A}"/>
                </a:ext>
              </a:extLst>
            </p:cNvPr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6" name="Google Shape;1771;p48">
              <a:extLst>
                <a:ext uri="{FF2B5EF4-FFF2-40B4-BE49-F238E27FC236}">
                  <a16:creationId xmlns:a16="http://schemas.microsoft.com/office/drawing/2014/main" id="{0CD4D9A3-DD27-4429-8031-47715CBF04A2}"/>
                </a:ext>
              </a:extLst>
            </p:cNvPr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7" name="Google Shape;1772;p48">
              <a:extLst>
                <a:ext uri="{FF2B5EF4-FFF2-40B4-BE49-F238E27FC236}">
                  <a16:creationId xmlns:a16="http://schemas.microsoft.com/office/drawing/2014/main" id="{8CAFE841-2ABC-49A4-BE5F-EA3631F26FB8}"/>
                </a:ext>
              </a:extLst>
            </p:cNvPr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8" name="Google Shape;1773;p48">
              <a:extLst>
                <a:ext uri="{FF2B5EF4-FFF2-40B4-BE49-F238E27FC236}">
                  <a16:creationId xmlns:a16="http://schemas.microsoft.com/office/drawing/2014/main" id="{1E0240C3-22B1-43AE-90A3-935D649F651B}"/>
                </a:ext>
              </a:extLst>
            </p:cNvPr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9" name="Google Shape;1774;p48">
              <a:extLst>
                <a:ext uri="{FF2B5EF4-FFF2-40B4-BE49-F238E27FC236}">
                  <a16:creationId xmlns:a16="http://schemas.microsoft.com/office/drawing/2014/main" id="{65A92619-8B40-405F-8DED-B4DCD48B57E7}"/>
                </a:ext>
              </a:extLst>
            </p:cNvPr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0" name="Google Shape;1775;p48">
              <a:extLst>
                <a:ext uri="{FF2B5EF4-FFF2-40B4-BE49-F238E27FC236}">
                  <a16:creationId xmlns:a16="http://schemas.microsoft.com/office/drawing/2014/main" id="{CFA05D1C-894E-4145-9754-5419C9CEBBE5}"/>
                </a:ext>
              </a:extLst>
            </p:cNvPr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1" name="Google Shape;1776;p48">
              <a:extLst>
                <a:ext uri="{FF2B5EF4-FFF2-40B4-BE49-F238E27FC236}">
                  <a16:creationId xmlns:a16="http://schemas.microsoft.com/office/drawing/2014/main" id="{1D70D8EE-742A-4D55-976D-B925A5655379}"/>
                </a:ext>
              </a:extLst>
            </p:cNvPr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2" name="Google Shape;1777;p48">
              <a:extLst>
                <a:ext uri="{FF2B5EF4-FFF2-40B4-BE49-F238E27FC236}">
                  <a16:creationId xmlns:a16="http://schemas.microsoft.com/office/drawing/2014/main" id="{1A0B988A-F6EF-4C33-865C-D2C29CDD0816}"/>
                </a:ext>
              </a:extLst>
            </p:cNvPr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3" name="Google Shape;1778;p48">
              <a:extLst>
                <a:ext uri="{FF2B5EF4-FFF2-40B4-BE49-F238E27FC236}">
                  <a16:creationId xmlns:a16="http://schemas.microsoft.com/office/drawing/2014/main" id="{6D747BBC-E0AC-4F22-ACCA-AA26A357052D}"/>
                </a:ext>
              </a:extLst>
            </p:cNvPr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4" name="Google Shape;1779;p48">
              <a:extLst>
                <a:ext uri="{FF2B5EF4-FFF2-40B4-BE49-F238E27FC236}">
                  <a16:creationId xmlns:a16="http://schemas.microsoft.com/office/drawing/2014/main" id="{3607640F-E0FD-4025-981C-B7EB2FCBE894}"/>
                </a:ext>
              </a:extLst>
            </p:cNvPr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5" name="Google Shape;1780;p48">
              <a:extLst>
                <a:ext uri="{FF2B5EF4-FFF2-40B4-BE49-F238E27FC236}">
                  <a16:creationId xmlns:a16="http://schemas.microsoft.com/office/drawing/2014/main" id="{7016FAA8-63A4-4F0D-84C4-EF3FB68D88E2}"/>
                </a:ext>
              </a:extLst>
            </p:cNvPr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6" name="Google Shape;1781;p48">
              <a:extLst>
                <a:ext uri="{FF2B5EF4-FFF2-40B4-BE49-F238E27FC236}">
                  <a16:creationId xmlns:a16="http://schemas.microsoft.com/office/drawing/2014/main" id="{E8C8F4C8-E6B7-4476-9B65-0E9F34AF683D}"/>
                </a:ext>
              </a:extLst>
            </p:cNvPr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7" name="Google Shape;1782;p48">
              <a:extLst>
                <a:ext uri="{FF2B5EF4-FFF2-40B4-BE49-F238E27FC236}">
                  <a16:creationId xmlns:a16="http://schemas.microsoft.com/office/drawing/2014/main" id="{4EFF79D1-F097-4832-89C9-BDFD386E35A3}"/>
                </a:ext>
              </a:extLst>
            </p:cNvPr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8" name="Google Shape;1783;p48">
              <a:extLst>
                <a:ext uri="{FF2B5EF4-FFF2-40B4-BE49-F238E27FC236}">
                  <a16:creationId xmlns:a16="http://schemas.microsoft.com/office/drawing/2014/main" id="{96F6EFCB-C5EF-42FF-AA3C-4C849B65D0F6}"/>
                </a:ext>
              </a:extLst>
            </p:cNvPr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9" name="Google Shape;1784;p48">
              <a:extLst>
                <a:ext uri="{FF2B5EF4-FFF2-40B4-BE49-F238E27FC236}">
                  <a16:creationId xmlns:a16="http://schemas.microsoft.com/office/drawing/2014/main" id="{1ECECA63-A22D-4025-BD0C-23EF73AAC7F3}"/>
                </a:ext>
              </a:extLst>
            </p:cNvPr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0" name="Google Shape;1785;p48">
              <a:extLst>
                <a:ext uri="{FF2B5EF4-FFF2-40B4-BE49-F238E27FC236}">
                  <a16:creationId xmlns:a16="http://schemas.microsoft.com/office/drawing/2014/main" id="{25E1B64D-AD28-459B-B2A0-9E7BAC2FDE72}"/>
                </a:ext>
              </a:extLst>
            </p:cNvPr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1" name="Google Shape;1786;p48">
              <a:extLst>
                <a:ext uri="{FF2B5EF4-FFF2-40B4-BE49-F238E27FC236}">
                  <a16:creationId xmlns:a16="http://schemas.microsoft.com/office/drawing/2014/main" id="{F6691EE0-F08E-48A7-A11D-E58E9364613B}"/>
                </a:ext>
              </a:extLst>
            </p:cNvPr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2" name="Google Shape;1787;p48">
              <a:extLst>
                <a:ext uri="{FF2B5EF4-FFF2-40B4-BE49-F238E27FC236}">
                  <a16:creationId xmlns:a16="http://schemas.microsoft.com/office/drawing/2014/main" id="{9237E095-DFFE-4830-BADA-EAD2D528CEC2}"/>
                </a:ext>
              </a:extLst>
            </p:cNvPr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3" name="Google Shape;1788;p48">
              <a:extLst>
                <a:ext uri="{FF2B5EF4-FFF2-40B4-BE49-F238E27FC236}">
                  <a16:creationId xmlns:a16="http://schemas.microsoft.com/office/drawing/2014/main" id="{D7BA5FB0-B7CB-4857-908C-46D3D0738C44}"/>
                </a:ext>
              </a:extLst>
            </p:cNvPr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4" name="Google Shape;1789;p48">
              <a:extLst>
                <a:ext uri="{FF2B5EF4-FFF2-40B4-BE49-F238E27FC236}">
                  <a16:creationId xmlns:a16="http://schemas.microsoft.com/office/drawing/2014/main" id="{4D1E5D71-ED7B-492C-B363-6829792A0F48}"/>
                </a:ext>
              </a:extLst>
            </p:cNvPr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5" name="Google Shape;1790;p48">
              <a:extLst>
                <a:ext uri="{FF2B5EF4-FFF2-40B4-BE49-F238E27FC236}">
                  <a16:creationId xmlns:a16="http://schemas.microsoft.com/office/drawing/2014/main" id="{91C48555-82B2-4174-B31B-755FF73BCAD0}"/>
                </a:ext>
              </a:extLst>
            </p:cNvPr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6" name="Google Shape;1791;p48">
              <a:extLst>
                <a:ext uri="{FF2B5EF4-FFF2-40B4-BE49-F238E27FC236}">
                  <a16:creationId xmlns:a16="http://schemas.microsoft.com/office/drawing/2014/main" id="{DA9E94D3-46BC-4044-8EFA-E050A3F8B920}"/>
                </a:ext>
              </a:extLst>
            </p:cNvPr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7" name="Google Shape;1792;p48">
              <a:extLst>
                <a:ext uri="{FF2B5EF4-FFF2-40B4-BE49-F238E27FC236}">
                  <a16:creationId xmlns:a16="http://schemas.microsoft.com/office/drawing/2014/main" id="{4FBBD867-4FC2-44DF-AEA4-D020B67753F0}"/>
                </a:ext>
              </a:extLst>
            </p:cNvPr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8" name="Google Shape;1793;p48">
              <a:extLst>
                <a:ext uri="{FF2B5EF4-FFF2-40B4-BE49-F238E27FC236}">
                  <a16:creationId xmlns:a16="http://schemas.microsoft.com/office/drawing/2014/main" id="{26170CA2-C8C1-48F4-A7C3-F60D1473FABE}"/>
                </a:ext>
              </a:extLst>
            </p:cNvPr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9" name="Google Shape;1794;p48">
              <a:extLst>
                <a:ext uri="{FF2B5EF4-FFF2-40B4-BE49-F238E27FC236}">
                  <a16:creationId xmlns:a16="http://schemas.microsoft.com/office/drawing/2014/main" id="{EE3480EB-82BD-4312-B317-649A227047BF}"/>
                </a:ext>
              </a:extLst>
            </p:cNvPr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0" name="Google Shape;1795;p48">
              <a:extLst>
                <a:ext uri="{FF2B5EF4-FFF2-40B4-BE49-F238E27FC236}">
                  <a16:creationId xmlns:a16="http://schemas.microsoft.com/office/drawing/2014/main" id="{F856AAA5-1D2E-4E1E-9532-8247B7FC08E1}"/>
                </a:ext>
              </a:extLst>
            </p:cNvPr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1" name="Google Shape;1796;p48">
              <a:extLst>
                <a:ext uri="{FF2B5EF4-FFF2-40B4-BE49-F238E27FC236}">
                  <a16:creationId xmlns:a16="http://schemas.microsoft.com/office/drawing/2014/main" id="{5C19EDBA-4C68-4951-A247-485E9F9D9A1B}"/>
                </a:ext>
              </a:extLst>
            </p:cNvPr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2" name="Google Shape;1797;p48">
              <a:extLst>
                <a:ext uri="{FF2B5EF4-FFF2-40B4-BE49-F238E27FC236}">
                  <a16:creationId xmlns:a16="http://schemas.microsoft.com/office/drawing/2014/main" id="{124A657A-67CF-4A82-86DB-A2008342BC28}"/>
                </a:ext>
              </a:extLst>
            </p:cNvPr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3" name="Google Shape;1798;p48">
              <a:extLst>
                <a:ext uri="{FF2B5EF4-FFF2-40B4-BE49-F238E27FC236}">
                  <a16:creationId xmlns:a16="http://schemas.microsoft.com/office/drawing/2014/main" id="{711D38C1-9CA3-4511-BE19-534EF6C32130}"/>
                </a:ext>
              </a:extLst>
            </p:cNvPr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4" name="Google Shape;1799;p48">
              <a:extLst>
                <a:ext uri="{FF2B5EF4-FFF2-40B4-BE49-F238E27FC236}">
                  <a16:creationId xmlns:a16="http://schemas.microsoft.com/office/drawing/2014/main" id="{74BF74B2-DA0D-46AE-807E-421617A82992}"/>
                </a:ext>
              </a:extLst>
            </p:cNvPr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5" name="Google Shape;1800;p48">
              <a:extLst>
                <a:ext uri="{FF2B5EF4-FFF2-40B4-BE49-F238E27FC236}">
                  <a16:creationId xmlns:a16="http://schemas.microsoft.com/office/drawing/2014/main" id="{40940C65-7738-45FC-8DAE-1A2FA584FD8E}"/>
                </a:ext>
              </a:extLst>
            </p:cNvPr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6" name="Google Shape;1801;p48">
              <a:extLst>
                <a:ext uri="{FF2B5EF4-FFF2-40B4-BE49-F238E27FC236}">
                  <a16:creationId xmlns:a16="http://schemas.microsoft.com/office/drawing/2014/main" id="{3EC0EF33-B976-41C1-BBC9-A2D04E5F03B9}"/>
                </a:ext>
              </a:extLst>
            </p:cNvPr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7" name="Google Shape;1802;p48">
              <a:extLst>
                <a:ext uri="{FF2B5EF4-FFF2-40B4-BE49-F238E27FC236}">
                  <a16:creationId xmlns:a16="http://schemas.microsoft.com/office/drawing/2014/main" id="{9B60D644-B279-405E-A63D-BA181646F6C5}"/>
                </a:ext>
              </a:extLst>
            </p:cNvPr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8" name="Google Shape;1803;p48">
              <a:extLst>
                <a:ext uri="{FF2B5EF4-FFF2-40B4-BE49-F238E27FC236}">
                  <a16:creationId xmlns:a16="http://schemas.microsoft.com/office/drawing/2014/main" id="{DC46F8EB-E506-4590-839F-949F1EF5D330}"/>
                </a:ext>
              </a:extLst>
            </p:cNvPr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9" name="Google Shape;1804;p48">
              <a:extLst>
                <a:ext uri="{FF2B5EF4-FFF2-40B4-BE49-F238E27FC236}">
                  <a16:creationId xmlns:a16="http://schemas.microsoft.com/office/drawing/2014/main" id="{64C9DE6B-2727-417A-BECA-9177EB95E979}"/>
                </a:ext>
              </a:extLst>
            </p:cNvPr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0" name="Google Shape;1805;p48">
              <a:extLst>
                <a:ext uri="{FF2B5EF4-FFF2-40B4-BE49-F238E27FC236}">
                  <a16:creationId xmlns:a16="http://schemas.microsoft.com/office/drawing/2014/main" id="{7D073A78-15BF-4575-AE7E-2F677046D135}"/>
                </a:ext>
              </a:extLst>
            </p:cNvPr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1" name="Google Shape;1806;p48">
              <a:extLst>
                <a:ext uri="{FF2B5EF4-FFF2-40B4-BE49-F238E27FC236}">
                  <a16:creationId xmlns:a16="http://schemas.microsoft.com/office/drawing/2014/main" id="{5E4B1DBD-B7F1-494F-AB66-19F4016CA27E}"/>
                </a:ext>
              </a:extLst>
            </p:cNvPr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2" name="Google Shape;1807;p48">
              <a:extLst>
                <a:ext uri="{FF2B5EF4-FFF2-40B4-BE49-F238E27FC236}">
                  <a16:creationId xmlns:a16="http://schemas.microsoft.com/office/drawing/2014/main" id="{7189F926-36EE-4790-9CF6-BE425906A540}"/>
                </a:ext>
              </a:extLst>
            </p:cNvPr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3" name="Google Shape;1808;p48">
              <a:extLst>
                <a:ext uri="{FF2B5EF4-FFF2-40B4-BE49-F238E27FC236}">
                  <a16:creationId xmlns:a16="http://schemas.microsoft.com/office/drawing/2014/main" id="{B344AA27-2E4E-40AA-9E0C-941E8FFB3EC6}"/>
                </a:ext>
              </a:extLst>
            </p:cNvPr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4" name="Google Shape;1809;p48">
              <a:extLst>
                <a:ext uri="{FF2B5EF4-FFF2-40B4-BE49-F238E27FC236}">
                  <a16:creationId xmlns:a16="http://schemas.microsoft.com/office/drawing/2014/main" id="{AFA7E301-E037-4378-B7AC-99797FDEF6D5}"/>
                </a:ext>
              </a:extLst>
            </p:cNvPr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5" name="Google Shape;1810;p48">
              <a:extLst>
                <a:ext uri="{FF2B5EF4-FFF2-40B4-BE49-F238E27FC236}">
                  <a16:creationId xmlns:a16="http://schemas.microsoft.com/office/drawing/2014/main" id="{BC74DE11-4C12-422D-8BBB-38206BCD3C81}"/>
                </a:ext>
              </a:extLst>
            </p:cNvPr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6" name="Google Shape;1811;p48">
              <a:extLst>
                <a:ext uri="{FF2B5EF4-FFF2-40B4-BE49-F238E27FC236}">
                  <a16:creationId xmlns:a16="http://schemas.microsoft.com/office/drawing/2014/main" id="{9A954D79-2EBC-4255-A4B5-D8736AB7620C}"/>
                </a:ext>
              </a:extLst>
            </p:cNvPr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7" name="Google Shape;1812;p48">
              <a:extLst>
                <a:ext uri="{FF2B5EF4-FFF2-40B4-BE49-F238E27FC236}">
                  <a16:creationId xmlns:a16="http://schemas.microsoft.com/office/drawing/2014/main" id="{FC2198A8-78CD-4335-BBE7-C290FB5FDA4E}"/>
                </a:ext>
              </a:extLst>
            </p:cNvPr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8" name="Google Shape;1813;p48">
              <a:extLst>
                <a:ext uri="{FF2B5EF4-FFF2-40B4-BE49-F238E27FC236}">
                  <a16:creationId xmlns:a16="http://schemas.microsoft.com/office/drawing/2014/main" id="{8C520EC0-AE9C-46BA-B9E4-A1472B66DB9A}"/>
                </a:ext>
              </a:extLst>
            </p:cNvPr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9" name="Google Shape;1814;p48">
              <a:extLst>
                <a:ext uri="{FF2B5EF4-FFF2-40B4-BE49-F238E27FC236}">
                  <a16:creationId xmlns:a16="http://schemas.microsoft.com/office/drawing/2014/main" id="{D7F98233-0CED-452E-9E38-380A2945DA32}"/>
                </a:ext>
              </a:extLst>
            </p:cNvPr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0" name="Google Shape;1815;p48">
              <a:extLst>
                <a:ext uri="{FF2B5EF4-FFF2-40B4-BE49-F238E27FC236}">
                  <a16:creationId xmlns:a16="http://schemas.microsoft.com/office/drawing/2014/main" id="{2F316928-850D-41B0-94F9-82542DBC36EF}"/>
                </a:ext>
              </a:extLst>
            </p:cNvPr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1" name="Google Shape;1816;p48">
              <a:extLst>
                <a:ext uri="{FF2B5EF4-FFF2-40B4-BE49-F238E27FC236}">
                  <a16:creationId xmlns:a16="http://schemas.microsoft.com/office/drawing/2014/main" id="{0A94EB21-E108-45FE-B57B-106D64A35816}"/>
                </a:ext>
              </a:extLst>
            </p:cNvPr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2" name="Google Shape;1817;p48">
              <a:extLst>
                <a:ext uri="{FF2B5EF4-FFF2-40B4-BE49-F238E27FC236}">
                  <a16:creationId xmlns:a16="http://schemas.microsoft.com/office/drawing/2014/main" id="{CE940C5C-23C6-4DE5-9D36-0C27B0F248F4}"/>
                </a:ext>
              </a:extLst>
            </p:cNvPr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3" name="Google Shape;1818;p48">
              <a:extLst>
                <a:ext uri="{FF2B5EF4-FFF2-40B4-BE49-F238E27FC236}">
                  <a16:creationId xmlns:a16="http://schemas.microsoft.com/office/drawing/2014/main" id="{025780BC-365A-428A-9657-76C6C6B72E5A}"/>
                </a:ext>
              </a:extLst>
            </p:cNvPr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4" name="Google Shape;1819;p48">
              <a:extLst>
                <a:ext uri="{FF2B5EF4-FFF2-40B4-BE49-F238E27FC236}">
                  <a16:creationId xmlns:a16="http://schemas.microsoft.com/office/drawing/2014/main" id="{29F1DD6C-9D45-4E80-BFA2-9C0909471914}"/>
                </a:ext>
              </a:extLst>
            </p:cNvPr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5" name="Google Shape;1820;p48">
              <a:extLst>
                <a:ext uri="{FF2B5EF4-FFF2-40B4-BE49-F238E27FC236}">
                  <a16:creationId xmlns:a16="http://schemas.microsoft.com/office/drawing/2014/main" id="{49BAF3F6-691B-40FC-9F61-93D694978D78}"/>
                </a:ext>
              </a:extLst>
            </p:cNvPr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6" name="Google Shape;1821;p48">
              <a:extLst>
                <a:ext uri="{FF2B5EF4-FFF2-40B4-BE49-F238E27FC236}">
                  <a16:creationId xmlns:a16="http://schemas.microsoft.com/office/drawing/2014/main" id="{8E4403BD-31C9-4C3B-B7CA-B9A0386EE186}"/>
                </a:ext>
              </a:extLst>
            </p:cNvPr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7" name="Google Shape;1822;p48">
              <a:extLst>
                <a:ext uri="{FF2B5EF4-FFF2-40B4-BE49-F238E27FC236}">
                  <a16:creationId xmlns:a16="http://schemas.microsoft.com/office/drawing/2014/main" id="{9FC92328-44FB-4382-81CF-D5B68C742442}"/>
                </a:ext>
              </a:extLst>
            </p:cNvPr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8" name="Google Shape;1823;p48">
              <a:extLst>
                <a:ext uri="{FF2B5EF4-FFF2-40B4-BE49-F238E27FC236}">
                  <a16:creationId xmlns:a16="http://schemas.microsoft.com/office/drawing/2014/main" id="{073F3D7F-5102-45F5-AEAC-41290494BC87}"/>
                </a:ext>
              </a:extLst>
            </p:cNvPr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9" name="Google Shape;1824;p48">
              <a:extLst>
                <a:ext uri="{FF2B5EF4-FFF2-40B4-BE49-F238E27FC236}">
                  <a16:creationId xmlns:a16="http://schemas.microsoft.com/office/drawing/2014/main" id="{CF231D96-BBD0-4459-8041-343CFBAF6D3F}"/>
                </a:ext>
              </a:extLst>
            </p:cNvPr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0" name="Google Shape;1825;p48">
              <a:extLst>
                <a:ext uri="{FF2B5EF4-FFF2-40B4-BE49-F238E27FC236}">
                  <a16:creationId xmlns:a16="http://schemas.microsoft.com/office/drawing/2014/main" id="{E0049B06-CFE6-4E49-9CC2-9B377D89C862}"/>
                </a:ext>
              </a:extLst>
            </p:cNvPr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1" name="Google Shape;1826;p48">
              <a:extLst>
                <a:ext uri="{FF2B5EF4-FFF2-40B4-BE49-F238E27FC236}">
                  <a16:creationId xmlns:a16="http://schemas.microsoft.com/office/drawing/2014/main" id="{E949651B-D680-45DE-B323-F735792C987F}"/>
                </a:ext>
              </a:extLst>
            </p:cNvPr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2" name="Google Shape;1827;p48">
              <a:extLst>
                <a:ext uri="{FF2B5EF4-FFF2-40B4-BE49-F238E27FC236}">
                  <a16:creationId xmlns:a16="http://schemas.microsoft.com/office/drawing/2014/main" id="{5F1A102D-BD36-4255-BA13-77DF85EF749A}"/>
                </a:ext>
              </a:extLst>
            </p:cNvPr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3" name="Google Shape;1828;p48">
              <a:extLst>
                <a:ext uri="{FF2B5EF4-FFF2-40B4-BE49-F238E27FC236}">
                  <a16:creationId xmlns:a16="http://schemas.microsoft.com/office/drawing/2014/main" id="{8EDC8616-6A29-4431-92DD-47DE36C4F777}"/>
                </a:ext>
              </a:extLst>
            </p:cNvPr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4" name="Google Shape;1829;p48">
              <a:extLst>
                <a:ext uri="{FF2B5EF4-FFF2-40B4-BE49-F238E27FC236}">
                  <a16:creationId xmlns:a16="http://schemas.microsoft.com/office/drawing/2014/main" id="{FF7D74D6-720F-4E18-8967-1C8B7AFDFDE8}"/>
                </a:ext>
              </a:extLst>
            </p:cNvPr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5" name="Google Shape;1830;p48">
              <a:extLst>
                <a:ext uri="{FF2B5EF4-FFF2-40B4-BE49-F238E27FC236}">
                  <a16:creationId xmlns:a16="http://schemas.microsoft.com/office/drawing/2014/main" id="{A9D1EC1F-4001-4396-8389-BCA2D2285735}"/>
                </a:ext>
              </a:extLst>
            </p:cNvPr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1831;p48">
              <a:extLst>
                <a:ext uri="{FF2B5EF4-FFF2-40B4-BE49-F238E27FC236}">
                  <a16:creationId xmlns:a16="http://schemas.microsoft.com/office/drawing/2014/main" id="{93F1D00F-23C7-4E85-83EB-B5B8E35B9611}"/>
                </a:ext>
              </a:extLst>
            </p:cNvPr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1832;p48">
              <a:extLst>
                <a:ext uri="{FF2B5EF4-FFF2-40B4-BE49-F238E27FC236}">
                  <a16:creationId xmlns:a16="http://schemas.microsoft.com/office/drawing/2014/main" id="{1B56E1B7-4075-4FAA-B841-6AE43D9DD093}"/>
                </a:ext>
              </a:extLst>
            </p:cNvPr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1833;p48">
              <a:extLst>
                <a:ext uri="{FF2B5EF4-FFF2-40B4-BE49-F238E27FC236}">
                  <a16:creationId xmlns:a16="http://schemas.microsoft.com/office/drawing/2014/main" id="{A703F9A9-01D6-4735-B06F-4062B5C4FB48}"/>
                </a:ext>
              </a:extLst>
            </p:cNvPr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1834;p48">
              <a:extLst>
                <a:ext uri="{FF2B5EF4-FFF2-40B4-BE49-F238E27FC236}">
                  <a16:creationId xmlns:a16="http://schemas.microsoft.com/office/drawing/2014/main" id="{71E5F9E2-770F-46D4-8978-87CF203356E6}"/>
                </a:ext>
              </a:extLst>
            </p:cNvPr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1835;p48">
              <a:extLst>
                <a:ext uri="{FF2B5EF4-FFF2-40B4-BE49-F238E27FC236}">
                  <a16:creationId xmlns:a16="http://schemas.microsoft.com/office/drawing/2014/main" id="{E68BCEB5-5FAE-48F3-955B-5DC97322E2BD}"/>
                </a:ext>
              </a:extLst>
            </p:cNvPr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1" name="Google Shape;1836;p48">
              <a:extLst>
                <a:ext uri="{FF2B5EF4-FFF2-40B4-BE49-F238E27FC236}">
                  <a16:creationId xmlns:a16="http://schemas.microsoft.com/office/drawing/2014/main" id="{747A99E4-A6D0-4524-A798-81DC49AFE916}"/>
                </a:ext>
              </a:extLst>
            </p:cNvPr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2" name="Google Shape;1837;p48">
              <a:extLst>
                <a:ext uri="{FF2B5EF4-FFF2-40B4-BE49-F238E27FC236}">
                  <a16:creationId xmlns:a16="http://schemas.microsoft.com/office/drawing/2014/main" id="{7289A582-1A62-473E-9825-BECC7B754708}"/>
                </a:ext>
              </a:extLst>
            </p:cNvPr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3" name="Google Shape;1838;p48">
              <a:extLst>
                <a:ext uri="{FF2B5EF4-FFF2-40B4-BE49-F238E27FC236}">
                  <a16:creationId xmlns:a16="http://schemas.microsoft.com/office/drawing/2014/main" id="{6D636ED8-A20D-4609-A698-45034E172FC0}"/>
                </a:ext>
              </a:extLst>
            </p:cNvPr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4" name="Google Shape;1839;p48">
              <a:extLst>
                <a:ext uri="{FF2B5EF4-FFF2-40B4-BE49-F238E27FC236}">
                  <a16:creationId xmlns:a16="http://schemas.microsoft.com/office/drawing/2014/main" id="{F5798B11-381D-4BF8-9264-70DE2E80C4B5}"/>
                </a:ext>
              </a:extLst>
            </p:cNvPr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5" name="Google Shape;1840;p48">
              <a:extLst>
                <a:ext uri="{FF2B5EF4-FFF2-40B4-BE49-F238E27FC236}">
                  <a16:creationId xmlns:a16="http://schemas.microsoft.com/office/drawing/2014/main" id="{5E81456C-0571-413A-9DF0-583B8B7B74D9}"/>
                </a:ext>
              </a:extLst>
            </p:cNvPr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6" name="Google Shape;1841;p48">
              <a:extLst>
                <a:ext uri="{FF2B5EF4-FFF2-40B4-BE49-F238E27FC236}">
                  <a16:creationId xmlns:a16="http://schemas.microsoft.com/office/drawing/2014/main" id="{AC046CDB-0671-422A-BDB7-1C072C2CC9A6}"/>
                </a:ext>
              </a:extLst>
            </p:cNvPr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7" name="Google Shape;1842;p48">
              <a:extLst>
                <a:ext uri="{FF2B5EF4-FFF2-40B4-BE49-F238E27FC236}">
                  <a16:creationId xmlns:a16="http://schemas.microsoft.com/office/drawing/2014/main" id="{AF8E25B0-BD20-4612-980B-5B5ED1A66F0E}"/>
                </a:ext>
              </a:extLst>
            </p:cNvPr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8" name="Google Shape;1843;p48">
              <a:extLst>
                <a:ext uri="{FF2B5EF4-FFF2-40B4-BE49-F238E27FC236}">
                  <a16:creationId xmlns:a16="http://schemas.microsoft.com/office/drawing/2014/main" id="{03A75FAD-B80E-4D1D-89DE-AAEA21F56CFA}"/>
                </a:ext>
              </a:extLst>
            </p:cNvPr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9" name="Google Shape;1844;p48">
              <a:extLst>
                <a:ext uri="{FF2B5EF4-FFF2-40B4-BE49-F238E27FC236}">
                  <a16:creationId xmlns:a16="http://schemas.microsoft.com/office/drawing/2014/main" id="{E0B4BBEA-65E6-415C-9888-06E5B915C55F}"/>
                </a:ext>
              </a:extLst>
            </p:cNvPr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0" name="Google Shape;1845;p48">
              <a:extLst>
                <a:ext uri="{FF2B5EF4-FFF2-40B4-BE49-F238E27FC236}">
                  <a16:creationId xmlns:a16="http://schemas.microsoft.com/office/drawing/2014/main" id="{BAA77699-CA14-491A-B1BD-8A6F392470A8}"/>
                </a:ext>
              </a:extLst>
            </p:cNvPr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1" name="Google Shape;1846;p48">
              <a:extLst>
                <a:ext uri="{FF2B5EF4-FFF2-40B4-BE49-F238E27FC236}">
                  <a16:creationId xmlns:a16="http://schemas.microsoft.com/office/drawing/2014/main" id="{C96E907E-1563-4AA7-915A-CBBD58F85DFD}"/>
                </a:ext>
              </a:extLst>
            </p:cNvPr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2" name="Google Shape;1847;p48">
              <a:extLst>
                <a:ext uri="{FF2B5EF4-FFF2-40B4-BE49-F238E27FC236}">
                  <a16:creationId xmlns:a16="http://schemas.microsoft.com/office/drawing/2014/main" id="{AB49F777-547E-441B-8B46-4619BAE84624}"/>
                </a:ext>
              </a:extLst>
            </p:cNvPr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3" name="Google Shape;1848;p48">
              <a:extLst>
                <a:ext uri="{FF2B5EF4-FFF2-40B4-BE49-F238E27FC236}">
                  <a16:creationId xmlns:a16="http://schemas.microsoft.com/office/drawing/2014/main" id="{B6477AD3-D3C5-48BC-A792-5BE173547CDA}"/>
                </a:ext>
              </a:extLst>
            </p:cNvPr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4" name="Google Shape;1849;p48">
              <a:extLst>
                <a:ext uri="{FF2B5EF4-FFF2-40B4-BE49-F238E27FC236}">
                  <a16:creationId xmlns:a16="http://schemas.microsoft.com/office/drawing/2014/main" id="{8D23283D-3597-4B76-8B7F-F604B18DDECE}"/>
                </a:ext>
              </a:extLst>
            </p:cNvPr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5" name="Google Shape;1850;p48">
              <a:extLst>
                <a:ext uri="{FF2B5EF4-FFF2-40B4-BE49-F238E27FC236}">
                  <a16:creationId xmlns:a16="http://schemas.microsoft.com/office/drawing/2014/main" id="{2FF4BFAD-45FA-431B-8A6A-5A61AAAEDA84}"/>
                </a:ext>
              </a:extLst>
            </p:cNvPr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6" name="Google Shape;1851;p48">
              <a:extLst>
                <a:ext uri="{FF2B5EF4-FFF2-40B4-BE49-F238E27FC236}">
                  <a16:creationId xmlns:a16="http://schemas.microsoft.com/office/drawing/2014/main" id="{090799FB-0EF1-4CB8-BA09-A04BF62E71E0}"/>
                </a:ext>
              </a:extLst>
            </p:cNvPr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7" name="Google Shape;1852;p48">
              <a:extLst>
                <a:ext uri="{FF2B5EF4-FFF2-40B4-BE49-F238E27FC236}">
                  <a16:creationId xmlns:a16="http://schemas.microsoft.com/office/drawing/2014/main" id="{49465511-F682-4421-9FFE-15A816D4FA2F}"/>
                </a:ext>
              </a:extLst>
            </p:cNvPr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8" name="Google Shape;1853;p48">
              <a:extLst>
                <a:ext uri="{FF2B5EF4-FFF2-40B4-BE49-F238E27FC236}">
                  <a16:creationId xmlns:a16="http://schemas.microsoft.com/office/drawing/2014/main" id="{9089551E-3E89-4E1F-B8B1-D4DD7658BDD4}"/>
                </a:ext>
              </a:extLst>
            </p:cNvPr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9" name="Google Shape;1854;p48">
              <a:extLst>
                <a:ext uri="{FF2B5EF4-FFF2-40B4-BE49-F238E27FC236}">
                  <a16:creationId xmlns:a16="http://schemas.microsoft.com/office/drawing/2014/main" id="{A703D0D1-E045-4533-AB38-E5E64B41C4BB}"/>
                </a:ext>
              </a:extLst>
            </p:cNvPr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0" name="Google Shape;1855;p48">
              <a:extLst>
                <a:ext uri="{FF2B5EF4-FFF2-40B4-BE49-F238E27FC236}">
                  <a16:creationId xmlns:a16="http://schemas.microsoft.com/office/drawing/2014/main" id="{C2B3ED2C-ADE5-4BD6-86C0-F8CC28A01513}"/>
                </a:ext>
              </a:extLst>
            </p:cNvPr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1" name="Google Shape;1856;p48">
              <a:extLst>
                <a:ext uri="{FF2B5EF4-FFF2-40B4-BE49-F238E27FC236}">
                  <a16:creationId xmlns:a16="http://schemas.microsoft.com/office/drawing/2014/main" id="{B0EFC958-6E30-4592-A95C-5619E85625F0}"/>
                </a:ext>
              </a:extLst>
            </p:cNvPr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2" name="Google Shape;1857;p48">
              <a:extLst>
                <a:ext uri="{FF2B5EF4-FFF2-40B4-BE49-F238E27FC236}">
                  <a16:creationId xmlns:a16="http://schemas.microsoft.com/office/drawing/2014/main" id="{6CC2E93D-C1A3-4131-8948-D63343C96D39}"/>
                </a:ext>
              </a:extLst>
            </p:cNvPr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3" name="Google Shape;1858;p48">
              <a:extLst>
                <a:ext uri="{FF2B5EF4-FFF2-40B4-BE49-F238E27FC236}">
                  <a16:creationId xmlns:a16="http://schemas.microsoft.com/office/drawing/2014/main" id="{558CD8E9-39DA-4BF7-8CA9-38AC351AE256}"/>
                </a:ext>
              </a:extLst>
            </p:cNvPr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4" name="Google Shape;1859;p48">
              <a:extLst>
                <a:ext uri="{FF2B5EF4-FFF2-40B4-BE49-F238E27FC236}">
                  <a16:creationId xmlns:a16="http://schemas.microsoft.com/office/drawing/2014/main" id="{0D431089-1546-4BEA-8602-0C1673ACABF8}"/>
                </a:ext>
              </a:extLst>
            </p:cNvPr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5" name="Google Shape;1860;p48">
              <a:extLst>
                <a:ext uri="{FF2B5EF4-FFF2-40B4-BE49-F238E27FC236}">
                  <a16:creationId xmlns:a16="http://schemas.microsoft.com/office/drawing/2014/main" id="{092E334C-32F1-449D-B086-491C959A7CDF}"/>
                </a:ext>
              </a:extLst>
            </p:cNvPr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6" name="Google Shape;1861;p48">
              <a:extLst>
                <a:ext uri="{FF2B5EF4-FFF2-40B4-BE49-F238E27FC236}">
                  <a16:creationId xmlns:a16="http://schemas.microsoft.com/office/drawing/2014/main" id="{94416458-767A-481D-9B8B-56486C5DFEE6}"/>
                </a:ext>
              </a:extLst>
            </p:cNvPr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7" name="Google Shape;1862;p48">
              <a:extLst>
                <a:ext uri="{FF2B5EF4-FFF2-40B4-BE49-F238E27FC236}">
                  <a16:creationId xmlns:a16="http://schemas.microsoft.com/office/drawing/2014/main" id="{6E9F4A90-84BD-421B-BA51-471C83C5ECA0}"/>
                </a:ext>
              </a:extLst>
            </p:cNvPr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8" name="Google Shape;1863;p48">
              <a:extLst>
                <a:ext uri="{FF2B5EF4-FFF2-40B4-BE49-F238E27FC236}">
                  <a16:creationId xmlns:a16="http://schemas.microsoft.com/office/drawing/2014/main" id="{1708A999-F9EC-4B35-AABC-A73FD7A4C73C}"/>
                </a:ext>
              </a:extLst>
            </p:cNvPr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9" name="Google Shape;1864;p48">
              <a:extLst>
                <a:ext uri="{FF2B5EF4-FFF2-40B4-BE49-F238E27FC236}">
                  <a16:creationId xmlns:a16="http://schemas.microsoft.com/office/drawing/2014/main" id="{73983B3D-CE06-452F-945E-923EB70CD65C}"/>
                </a:ext>
              </a:extLst>
            </p:cNvPr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0" name="Google Shape;1865;p48">
              <a:extLst>
                <a:ext uri="{FF2B5EF4-FFF2-40B4-BE49-F238E27FC236}">
                  <a16:creationId xmlns:a16="http://schemas.microsoft.com/office/drawing/2014/main" id="{3BAB2161-A8D3-4261-BC7F-A24806536B89}"/>
                </a:ext>
              </a:extLst>
            </p:cNvPr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1" name="Google Shape;1866;p48">
              <a:extLst>
                <a:ext uri="{FF2B5EF4-FFF2-40B4-BE49-F238E27FC236}">
                  <a16:creationId xmlns:a16="http://schemas.microsoft.com/office/drawing/2014/main" id="{919F39D0-D0C2-4ADE-A441-4FBBFA9B99B5}"/>
                </a:ext>
              </a:extLst>
            </p:cNvPr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2" name="Google Shape;1867;p48">
              <a:extLst>
                <a:ext uri="{FF2B5EF4-FFF2-40B4-BE49-F238E27FC236}">
                  <a16:creationId xmlns:a16="http://schemas.microsoft.com/office/drawing/2014/main" id="{BB41ED86-667B-4948-B77E-D0A00CBBC85D}"/>
                </a:ext>
              </a:extLst>
            </p:cNvPr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3" name="Google Shape;1868;p48">
              <a:extLst>
                <a:ext uri="{FF2B5EF4-FFF2-40B4-BE49-F238E27FC236}">
                  <a16:creationId xmlns:a16="http://schemas.microsoft.com/office/drawing/2014/main" id="{CE119828-F655-49B0-958C-21E38BD87A5F}"/>
                </a:ext>
              </a:extLst>
            </p:cNvPr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4" name="Google Shape;1869;p48">
              <a:extLst>
                <a:ext uri="{FF2B5EF4-FFF2-40B4-BE49-F238E27FC236}">
                  <a16:creationId xmlns:a16="http://schemas.microsoft.com/office/drawing/2014/main" id="{2C07CD6A-156E-4265-AAB2-81FE207C54D8}"/>
                </a:ext>
              </a:extLst>
            </p:cNvPr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5" name="Google Shape;1870;p48">
              <a:extLst>
                <a:ext uri="{FF2B5EF4-FFF2-40B4-BE49-F238E27FC236}">
                  <a16:creationId xmlns:a16="http://schemas.microsoft.com/office/drawing/2014/main" id="{E769E67A-1412-4C68-BA6F-4F380263CE9C}"/>
                </a:ext>
              </a:extLst>
            </p:cNvPr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6" name="Google Shape;1871;p48">
              <a:extLst>
                <a:ext uri="{FF2B5EF4-FFF2-40B4-BE49-F238E27FC236}">
                  <a16:creationId xmlns:a16="http://schemas.microsoft.com/office/drawing/2014/main" id="{FBCEAAD7-9394-4870-8E7B-DA0C694D0369}"/>
                </a:ext>
              </a:extLst>
            </p:cNvPr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7" name="Google Shape;1872;p48">
              <a:extLst>
                <a:ext uri="{FF2B5EF4-FFF2-40B4-BE49-F238E27FC236}">
                  <a16:creationId xmlns:a16="http://schemas.microsoft.com/office/drawing/2014/main" id="{C9433D99-76EB-4E95-88C2-A5FC34F9CB25}"/>
                </a:ext>
              </a:extLst>
            </p:cNvPr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8" name="Google Shape;1873;p48">
              <a:extLst>
                <a:ext uri="{FF2B5EF4-FFF2-40B4-BE49-F238E27FC236}">
                  <a16:creationId xmlns:a16="http://schemas.microsoft.com/office/drawing/2014/main" id="{E603F696-0C1A-4007-84E7-8142BC8661EF}"/>
                </a:ext>
              </a:extLst>
            </p:cNvPr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9" name="Google Shape;1874;p48">
              <a:extLst>
                <a:ext uri="{FF2B5EF4-FFF2-40B4-BE49-F238E27FC236}">
                  <a16:creationId xmlns:a16="http://schemas.microsoft.com/office/drawing/2014/main" id="{22BCA1C8-A1BA-458C-A149-6E3B1C47AD07}"/>
                </a:ext>
              </a:extLst>
            </p:cNvPr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0" name="Google Shape;1875;p48">
              <a:extLst>
                <a:ext uri="{FF2B5EF4-FFF2-40B4-BE49-F238E27FC236}">
                  <a16:creationId xmlns:a16="http://schemas.microsoft.com/office/drawing/2014/main" id="{DB89D68A-1C2C-477E-8C82-7FD915462433}"/>
                </a:ext>
              </a:extLst>
            </p:cNvPr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1" name="Google Shape;1876;p48">
              <a:extLst>
                <a:ext uri="{FF2B5EF4-FFF2-40B4-BE49-F238E27FC236}">
                  <a16:creationId xmlns:a16="http://schemas.microsoft.com/office/drawing/2014/main" id="{4DC8CE91-7AA2-4979-B8EE-ABD329B99C86}"/>
                </a:ext>
              </a:extLst>
            </p:cNvPr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2" name="Google Shape;1877;p48">
              <a:extLst>
                <a:ext uri="{FF2B5EF4-FFF2-40B4-BE49-F238E27FC236}">
                  <a16:creationId xmlns:a16="http://schemas.microsoft.com/office/drawing/2014/main" id="{996E7262-4593-4B02-84C1-61733D8E31B9}"/>
                </a:ext>
              </a:extLst>
            </p:cNvPr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3" name="Google Shape;1878;p48">
              <a:extLst>
                <a:ext uri="{FF2B5EF4-FFF2-40B4-BE49-F238E27FC236}">
                  <a16:creationId xmlns:a16="http://schemas.microsoft.com/office/drawing/2014/main" id="{9FB8455D-126C-4865-9FD4-13E7E608CDC1}"/>
                </a:ext>
              </a:extLst>
            </p:cNvPr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4" name="Google Shape;1879;p48">
              <a:extLst>
                <a:ext uri="{FF2B5EF4-FFF2-40B4-BE49-F238E27FC236}">
                  <a16:creationId xmlns:a16="http://schemas.microsoft.com/office/drawing/2014/main" id="{36A791A5-F841-40C6-B838-11C13BAE44EB}"/>
                </a:ext>
              </a:extLst>
            </p:cNvPr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5" name="Google Shape;1880;p48">
              <a:extLst>
                <a:ext uri="{FF2B5EF4-FFF2-40B4-BE49-F238E27FC236}">
                  <a16:creationId xmlns:a16="http://schemas.microsoft.com/office/drawing/2014/main" id="{E1611F70-3AB8-4CD7-831F-00FB08CD3050}"/>
                </a:ext>
              </a:extLst>
            </p:cNvPr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6" name="Google Shape;1881;p48">
              <a:extLst>
                <a:ext uri="{FF2B5EF4-FFF2-40B4-BE49-F238E27FC236}">
                  <a16:creationId xmlns:a16="http://schemas.microsoft.com/office/drawing/2014/main" id="{B738694D-3512-4C26-B752-16518E7FE2BE}"/>
                </a:ext>
              </a:extLst>
            </p:cNvPr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7" name="Google Shape;1882;p48">
              <a:extLst>
                <a:ext uri="{FF2B5EF4-FFF2-40B4-BE49-F238E27FC236}">
                  <a16:creationId xmlns:a16="http://schemas.microsoft.com/office/drawing/2014/main" id="{39FFABC8-439E-4FB0-94F2-28A3AEF6B1BE}"/>
                </a:ext>
              </a:extLst>
            </p:cNvPr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8" name="Google Shape;1883;p48">
              <a:extLst>
                <a:ext uri="{FF2B5EF4-FFF2-40B4-BE49-F238E27FC236}">
                  <a16:creationId xmlns:a16="http://schemas.microsoft.com/office/drawing/2014/main" id="{001071FE-1616-447C-982C-E7B752DE149E}"/>
                </a:ext>
              </a:extLst>
            </p:cNvPr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9" name="Google Shape;1884;p48">
              <a:extLst>
                <a:ext uri="{FF2B5EF4-FFF2-40B4-BE49-F238E27FC236}">
                  <a16:creationId xmlns:a16="http://schemas.microsoft.com/office/drawing/2014/main" id="{5925AE65-5C8D-4266-A2BD-23F6D3240C46}"/>
                </a:ext>
              </a:extLst>
            </p:cNvPr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0" name="Google Shape;1885;p48">
              <a:extLst>
                <a:ext uri="{FF2B5EF4-FFF2-40B4-BE49-F238E27FC236}">
                  <a16:creationId xmlns:a16="http://schemas.microsoft.com/office/drawing/2014/main" id="{9C17F182-2307-4E79-AF72-D3DAADF3A5C7}"/>
                </a:ext>
              </a:extLst>
            </p:cNvPr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1" name="Google Shape;1886;p48">
              <a:extLst>
                <a:ext uri="{FF2B5EF4-FFF2-40B4-BE49-F238E27FC236}">
                  <a16:creationId xmlns:a16="http://schemas.microsoft.com/office/drawing/2014/main" id="{D1BD4EC9-6DF6-4325-8B6D-F9DFBF94AA2A}"/>
                </a:ext>
              </a:extLst>
            </p:cNvPr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2" name="Google Shape;1887;p48">
              <a:extLst>
                <a:ext uri="{FF2B5EF4-FFF2-40B4-BE49-F238E27FC236}">
                  <a16:creationId xmlns:a16="http://schemas.microsoft.com/office/drawing/2014/main" id="{7C1C9108-9185-4B8A-8C80-F565FE6E706E}"/>
                </a:ext>
              </a:extLst>
            </p:cNvPr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3" name="Google Shape;1888;p48">
              <a:extLst>
                <a:ext uri="{FF2B5EF4-FFF2-40B4-BE49-F238E27FC236}">
                  <a16:creationId xmlns:a16="http://schemas.microsoft.com/office/drawing/2014/main" id="{6854FCB1-2577-4E3C-A425-9DD59D804011}"/>
                </a:ext>
              </a:extLst>
            </p:cNvPr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4" name="Google Shape;1889;p48">
              <a:extLst>
                <a:ext uri="{FF2B5EF4-FFF2-40B4-BE49-F238E27FC236}">
                  <a16:creationId xmlns:a16="http://schemas.microsoft.com/office/drawing/2014/main" id="{213C0901-4928-419D-8D2B-92C9C236E5C9}"/>
                </a:ext>
              </a:extLst>
            </p:cNvPr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5" name="Google Shape;1890;p48">
              <a:extLst>
                <a:ext uri="{FF2B5EF4-FFF2-40B4-BE49-F238E27FC236}">
                  <a16:creationId xmlns:a16="http://schemas.microsoft.com/office/drawing/2014/main" id="{7ECC0DDE-A748-4C3D-B33E-507CCDC746FB}"/>
                </a:ext>
              </a:extLst>
            </p:cNvPr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6" name="Google Shape;1891;p48">
              <a:extLst>
                <a:ext uri="{FF2B5EF4-FFF2-40B4-BE49-F238E27FC236}">
                  <a16:creationId xmlns:a16="http://schemas.microsoft.com/office/drawing/2014/main" id="{43FACE69-2F03-480B-8699-6BB4A468C049}"/>
                </a:ext>
              </a:extLst>
            </p:cNvPr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7" name="Google Shape;1892;p48">
              <a:extLst>
                <a:ext uri="{FF2B5EF4-FFF2-40B4-BE49-F238E27FC236}">
                  <a16:creationId xmlns:a16="http://schemas.microsoft.com/office/drawing/2014/main" id="{55AC0F72-0E09-430F-A551-5FB5C0C2BA1C}"/>
                </a:ext>
              </a:extLst>
            </p:cNvPr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8" name="Google Shape;1893;p48">
              <a:extLst>
                <a:ext uri="{FF2B5EF4-FFF2-40B4-BE49-F238E27FC236}">
                  <a16:creationId xmlns:a16="http://schemas.microsoft.com/office/drawing/2014/main" id="{CDA7B158-A4F4-4168-96DF-5C0EBE799A41}"/>
                </a:ext>
              </a:extLst>
            </p:cNvPr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9" name="Google Shape;1894;p48">
              <a:extLst>
                <a:ext uri="{FF2B5EF4-FFF2-40B4-BE49-F238E27FC236}">
                  <a16:creationId xmlns:a16="http://schemas.microsoft.com/office/drawing/2014/main" id="{4DEA4EC6-F6B5-44C2-8D3F-5002446D7F67}"/>
                </a:ext>
              </a:extLst>
            </p:cNvPr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0" name="Google Shape;1895;p48">
              <a:extLst>
                <a:ext uri="{FF2B5EF4-FFF2-40B4-BE49-F238E27FC236}">
                  <a16:creationId xmlns:a16="http://schemas.microsoft.com/office/drawing/2014/main" id="{DD6AD635-F919-4F91-A1ED-475ADB9C50C3}"/>
                </a:ext>
              </a:extLst>
            </p:cNvPr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1" name="Google Shape;1896;p48">
              <a:extLst>
                <a:ext uri="{FF2B5EF4-FFF2-40B4-BE49-F238E27FC236}">
                  <a16:creationId xmlns:a16="http://schemas.microsoft.com/office/drawing/2014/main" id="{23F81894-9B43-4FBF-B332-2235246338B0}"/>
                </a:ext>
              </a:extLst>
            </p:cNvPr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2" name="Google Shape;1897;p48">
              <a:extLst>
                <a:ext uri="{FF2B5EF4-FFF2-40B4-BE49-F238E27FC236}">
                  <a16:creationId xmlns:a16="http://schemas.microsoft.com/office/drawing/2014/main" id="{0737C331-778F-4654-83C8-11819D4E2F01}"/>
                </a:ext>
              </a:extLst>
            </p:cNvPr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3" name="Google Shape;1898;p48">
              <a:extLst>
                <a:ext uri="{FF2B5EF4-FFF2-40B4-BE49-F238E27FC236}">
                  <a16:creationId xmlns:a16="http://schemas.microsoft.com/office/drawing/2014/main" id="{7EEFED5E-3C8F-4A2D-968C-7D4E4277EA2A}"/>
                </a:ext>
              </a:extLst>
            </p:cNvPr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4" name="Google Shape;1899;p48">
              <a:extLst>
                <a:ext uri="{FF2B5EF4-FFF2-40B4-BE49-F238E27FC236}">
                  <a16:creationId xmlns:a16="http://schemas.microsoft.com/office/drawing/2014/main" id="{80B4BD8E-D1B4-41BE-B1AB-10A0D8E9B4CB}"/>
                </a:ext>
              </a:extLst>
            </p:cNvPr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5" name="Google Shape;1900;p48">
              <a:extLst>
                <a:ext uri="{FF2B5EF4-FFF2-40B4-BE49-F238E27FC236}">
                  <a16:creationId xmlns:a16="http://schemas.microsoft.com/office/drawing/2014/main" id="{CF90F5D9-5915-4D44-9B19-87258E7C61C4}"/>
                </a:ext>
              </a:extLst>
            </p:cNvPr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6" name="Google Shape;1901;p48">
              <a:extLst>
                <a:ext uri="{FF2B5EF4-FFF2-40B4-BE49-F238E27FC236}">
                  <a16:creationId xmlns:a16="http://schemas.microsoft.com/office/drawing/2014/main" id="{89F50EFD-304E-40FE-80F0-C94441998125}"/>
                </a:ext>
              </a:extLst>
            </p:cNvPr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7" name="Google Shape;1902;p48">
              <a:extLst>
                <a:ext uri="{FF2B5EF4-FFF2-40B4-BE49-F238E27FC236}">
                  <a16:creationId xmlns:a16="http://schemas.microsoft.com/office/drawing/2014/main" id="{8113D7D9-187C-4733-8C6B-A46896FDD577}"/>
                </a:ext>
              </a:extLst>
            </p:cNvPr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8" name="Google Shape;1903;p48">
              <a:extLst>
                <a:ext uri="{FF2B5EF4-FFF2-40B4-BE49-F238E27FC236}">
                  <a16:creationId xmlns:a16="http://schemas.microsoft.com/office/drawing/2014/main" id="{00028746-D76F-43F2-A3D2-FA039CF19C31}"/>
                </a:ext>
              </a:extLst>
            </p:cNvPr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9" name="Google Shape;1904;p48">
              <a:extLst>
                <a:ext uri="{FF2B5EF4-FFF2-40B4-BE49-F238E27FC236}">
                  <a16:creationId xmlns:a16="http://schemas.microsoft.com/office/drawing/2014/main" id="{7CFDC9F9-E089-4894-862A-6479F317F3D3}"/>
                </a:ext>
              </a:extLst>
            </p:cNvPr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0" name="Google Shape;1905;p48">
              <a:extLst>
                <a:ext uri="{FF2B5EF4-FFF2-40B4-BE49-F238E27FC236}">
                  <a16:creationId xmlns:a16="http://schemas.microsoft.com/office/drawing/2014/main" id="{23A6C745-694E-4CB7-A608-C43B1A9E885A}"/>
                </a:ext>
              </a:extLst>
            </p:cNvPr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1" name="Google Shape;1906;p48">
              <a:extLst>
                <a:ext uri="{FF2B5EF4-FFF2-40B4-BE49-F238E27FC236}">
                  <a16:creationId xmlns:a16="http://schemas.microsoft.com/office/drawing/2014/main" id="{B9B72F5E-08A3-40D0-9EEA-1ACD2FA5C6CD}"/>
                </a:ext>
              </a:extLst>
            </p:cNvPr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2" name="Google Shape;1907;p48">
              <a:extLst>
                <a:ext uri="{FF2B5EF4-FFF2-40B4-BE49-F238E27FC236}">
                  <a16:creationId xmlns:a16="http://schemas.microsoft.com/office/drawing/2014/main" id="{37DE9502-F8FD-4B30-A5FC-5F369FAE4BAC}"/>
                </a:ext>
              </a:extLst>
            </p:cNvPr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3" name="Google Shape;1908;p48">
              <a:extLst>
                <a:ext uri="{FF2B5EF4-FFF2-40B4-BE49-F238E27FC236}">
                  <a16:creationId xmlns:a16="http://schemas.microsoft.com/office/drawing/2014/main" id="{774D9BF9-8672-4FD2-AEA4-94EC3949AB91}"/>
                </a:ext>
              </a:extLst>
            </p:cNvPr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4" name="Google Shape;1909;p48">
              <a:extLst>
                <a:ext uri="{FF2B5EF4-FFF2-40B4-BE49-F238E27FC236}">
                  <a16:creationId xmlns:a16="http://schemas.microsoft.com/office/drawing/2014/main" id="{6C371584-1693-4982-9BD7-1A90A9DCB105}"/>
                </a:ext>
              </a:extLst>
            </p:cNvPr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5" name="Google Shape;1910;p48">
              <a:extLst>
                <a:ext uri="{FF2B5EF4-FFF2-40B4-BE49-F238E27FC236}">
                  <a16:creationId xmlns:a16="http://schemas.microsoft.com/office/drawing/2014/main" id="{97A53B66-CFFF-4EA5-906A-962F8B9D586A}"/>
                </a:ext>
              </a:extLst>
            </p:cNvPr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6" name="Google Shape;1911;p48">
              <a:extLst>
                <a:ext uri="{FF2B5EF4-FFF2-40B4-BE49-F238E27FC236}">
                  <a16:creationId xmlns:a16="http://schemas.microsoft.com/office/drawing/2014/main" id="{64459430-70EE-4D93-8159-3E2FC6AFB060}"/>
                </a:ext>
              </a:extLst>
            </p:cNvPr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7" name="Google Shape;1912;p48">
              <a:extLst>
                <a:ext uri="{FF2B5EF4-FFF2-40B4-BE49-F238E27FC236}">
                  <a16:creationId xmlns:a16="http://schemas.microsoft.com/office/drawing/2014/main" id="{F185F67E-33DC-45EA-9C42-8AC2B447CE27}"/>
                </a:ext>
              </a:extLst>
            </p:cNvPr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8" name="Google Shape;1913;p48">
              <a:extLst>
                <a:ext uri="{FF2B5EF4-FFF2-40B4-BE49-F238E27FC236}">
                  <a16:creationId xmlns:a16="http://schemas.microsoft.com/office/drawing/2014/main" id="{3C0E585C-98E5-4200-B223-2600050FB940}"/>
                </a:ext>
              </a:extLst>
            </p:cNvPr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9" name="Google Shape;1914;p48">
              <a:extLst>
                <a:ext uri="{FF2B5EF4-FFF2-40B4-BE49-F238E27FC236}">
                  <a16:creationId xmlns:a16="http://schemas.microsoft.com/office/drawing/2014/main" id="{94CB11D5-CF14-43DB-BBC1-F5EFCB6F9D80}"/>
                </a:ext>
              </a:extLst>
            </p:cNvPr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0" name="Google Shape;1915;p48">
              <a:extLst>
                <a:ext uri="{FF2B5EF4-FFF2-40B4-BE49-F238E27FC236}">
                  <a16:creationId xmlns:a16="http://schemas.microsoft.com/office/drawing/2014/main" id="{0DCA18A0-9E9A-499E-B4B6-7E236F4AD8DC}"/>
                </a:ext>
              </a:extLst>
            </p:cNvPr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1" name="Google Shape;1916;p48">
              <a:extLst>
                <a:ext uri="{FF2B5EF4-FFF2-40B4-BE49-F238E27FC236}">
                  <a16:creationId xmlns:a16="http://schemas.microsoft.com/office/drawing/2014/main" id="{65821FB0-B6C4-451E-8339-AA1103EE54A0}"/>
                </a:ext>
              </a:extLst>
            </p:cNvPr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2" name="Google Shape;1917;p48">
              <a:extLst>
                <a:ext uri="{FF2B5EF4-FFF2-40B4-BE49-F238E27FC236}">
                  <a16:creationId xmlns:a16="http://schemas.microsoft.com/office/drawing/2014/main" id="{25C2A86E-4881-4A7A-BD4A-DD02D8BF7D7A}"/>
                </a:ext>
              </a:extLst>
            </p:cNvPr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3" name="Google Shape;1918;p48">
              <a:extLst>
                <a:ext uri="{FF2B5EF4-FFF2-40B4-BE49-F238E27FC236}">
                  <a16:creationId xmlns:a16="http://schemas.microsoft.com/office/drawing/2014/main" id="{AC4C8DB6-205F-479C-B5A7-BD411A9A6524}"/>
                </a:ext>
              </a:extLst>
            </p:cNvPr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4" name="Google Shape;1919;p48">
              <a:extLst>
                <a:ext uri="{FF2B5EF4-FFF2-40B4-BE49-F238E27FC236}">
                  <a16:creationId xmlns:a16="http://schemas.microsoft.com/office/drawing/2014/main" id="{178423C3-0940-4449-893E-A88AABEA2F92}"/>
                </a:ext>
              </a:extLst>
            </p:cNvPr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5" name="Google Shape;1920;p48">
              <a:extLst>
                <a:ext uri="{FF2B5EF4-FFF2-40B4-BE49-F238E27FC236}">
                  <a16:creationId xmlns:a16="http://schemas.microsoft.com/office/drawing/2014/main" id="{FB54D363-6737-4E2B-8C9E-FF904C0DB4E0}"/>
                </a:ext>
              </a:extLst>
            </p:cNvPr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6" name="Google Shape;1921;p48">
              <a:extLst>
                <a:ext uri="{FF2B5EF4-FFF2-40B4-BE49-F238E27FC236}">
                  <a16:creationId xmlns:a16="http://schemas.microsoft.com/office/drawing/2014/main" id="{68167DA4-4FCD-4CC8-8CF0-313B198143FA}"/>
                </a:ext>
              </a:extLst>
            </p:cNvPr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7" name="Google Shape;1922;p48">
              <a:extLst>
                <a:ext uri="{FF2B5EF4-FFF2-40B4-BE49-F238E27FC236}">
                  <a16:creationId xmlns:a16="http://schemas.microsoft.com/office/drawing/2014/main" id="{F8379185-6CB8-4D2F-8C7D-C7A7F7B9309E}"/>
                </a:ext>
              </a:extLst>
            </p:cNvPr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8" name="Google Shape;1923;p48">
              <a:extLst>
                <a:ext uri="{FF2B5EF4-FFF2-40B4-BE49-F238E27FC236}">
                  <a16:creationId xmlns:a16="http://schemas.microsoft.com/office/drawing/2014/main" id="{200AE8B5-A01C-4845-B367-16D268D3F795}"/>
                </a:ext>
              </a:extLst>
            </p:cNvPr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9" name="Google Shape;1924;p48">
              <a:extLst>
                <a:ext uri="{FF2B5EF4-FFF2-40B4-BE49-F238E27FC236}">
                  <a16:creationId xmlns:a16="http://schemas.microsoft.com/office/drawing/2014/main" id="{D69742DF-47F0-4201-94B9-4A4A4338359D}"/>
                </a:ext>
              </a:extLst>
            </p:cNvPr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0" name="Google Shape;1925;p48">
              <a:extLst>
                <a:ext uri="{FF2B5EF4-FFF2-40B4-BE49-F238E27FC236}">
                  <a16:creationId xmlns:a16="http://schemas.microsoft.com/office/drawing/2014/main" id="{306F16C7-F5D1-40E0-9008-B7B63CD4F8E6}"/>
                </a:ext>
              </a:extLst>
            </p:cNvPr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1" name="Google Shape;1926;p48">
              <a:extLst>
                <a:ext uri="{FF2B5EF4-FFF2-40B4-BE49-F238E27FC236}">
                  <a16:creationId xmlns:a16="http://schemas.microsoft.com/office/drawing/2014/main" id="{76CB4F0F-3897-4639-B5CE-80B46876B53E}"/>
                </a:ext>
              </a:extLst>
            </p:cNvPr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2" name="Google Shape;1927;p48">
              <a:extLst>
                <a:ext uri="{FF2B5EF4-FFF2-40B4-BE49-F238E27FC236}">
                  <a16:creationId xmlns:a16="http://schemas.microsoft.com/office/drawing/2014/main" id="{A34FE9B6-899F-4926-B0A8-E675CB27C115}"/>
                </a:ext>
              </a:extLst>
            </p:cNvPr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3" name="Google Shape;1928;p48">
              <a:extLst>
                <a:ext uri="{FF2B5EF4-FFF2-40B4-BE49-F238E27FC236}">
                  <a16:creationId xmlns:a16="http://schemas.microsoft.com/office/drawing/2014/main" id="{FE62C5B3-CD96-4328-84D7-7D363CFAB52A}"/>
                </a:ext>
              </a:extLst>
            </p:cNvPr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4" name="Google Shape;1929;p48">
              <a:extLst>
                <a:ext uri="{FF2B5EF4-FFF2-40B4-BE49-F238E27FC236}">
                  <a16:creationId xmlns:a16="http://schemas.microsoft.com/office/drawing/2014/main" id="{C6DD8775-21D4-4ADE-9770-6CB394F62D35}"/>
                </a:ext>
              </a:extLst>
            </p:cNvPr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5" name="Google Shape;1930;p48">
              <a:extLst>
                <a:ext uri="{FF2B5EF4-FFF2-40B4-BE49-F238E27FC236}">
                  <a16:creationId xmlns:a16="http://schemas.microsoft.com/office/drawing/2014/main" id="{295B2A5C-8BBA-4A0E-9372-72B7AEC34EF6}"/>
                </a:ext>
              </a:extLst>
            </p:cNvPr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6" name="Google Shape;1931;p48">
              <a:extLst>
                <a:ext uri="{FF2B5EF4-FFF2-40B4-BE49-F238E27FC236}">
                  <a16:creationId xmlns:a16="http://schemas.microsoft.com/office/drawing/2014/main" id="{24DE7642-6140-4A01-B461-65938DC086FC}"/>
                </a:ext>
              </a:extLst>
            </p:cNvPr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7" name="Google Shape;1932;p48">
              <a:extLst>
                <a:ext uri="{FF2B5EF4-FFF2-40B4-BE49-F238E27FC236}">
                  <a16:creationId xmlns:a16="http://schemas.microsoft.com/office/drawing/2014/main" id="{367D4F65-4836-4B24-A03F-73FC301EB978}"/>
                </a:ext>
              </a:extLst>
            </p:cNvPr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8" name="Google Shape;1933;p48">
              <a:extLst>
                <a:ext uri="{FF2B5EF4-FFF2-40B4-BE49-F238E27FC236}">
                  <a16:creationId xmlns:a16="http://schemas.microsoft.com/office/drawing/2014/main" id="{7743F4FE-9067-486E-AA50-7361AC525267}"/>
                </a:ext>
              </a:extLst>
            </p:cNvPr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9" name="Google Shape;1934;p48">
              <a:extLst>
                <a:ext uri="{FF2B5EF4-FFF2-40B4-BE49-F238E27FC236}">
                  <a16:creationId xmlns:a16="http://schemas.microsoft.com/office/drawing/2014/main" id="{853D7C1B-3B26-4FE7-AC68-D3B779E0154D}"/>
                </a:ext>
              </a:extLst>
            </p:cNvPr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0" name="Google Shape;1935;p48">
              <a:extLst>
                <a:ext uri="{FF2B5EF4-FFF2-40B4-BE49-F238E27FC236}">
                  <a16:creationId xmlns:a16="http://schemas.microsoft.com/office/drawing/2014/main" id="{62A961A2-2F86-4E30-99CE-B738F6814774}"/>
                </a:ext>
              </a:extLst>
            </p:cNvPr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1" name="Google Shape;1936;p48">
              <a:extLst>
                <a:ext uri="{FF2B5EF4-FFF2-40B4-BE49-F238E27FC236}">
                  <a16:creationId xmlns:a16="http://schemas.microsoft.com/office/drawing/2014/main" id="{C7B1F839-003B-410C-A75C-AFD8C11403CB}"/>
                </a:ext>
              </a:extLst>
            </p:cNvPr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2" name="Google Shape;1937;p48">
              <a:extLst>
                <a:ext uri="{FF2B5EF4-FFF2-40B4-BE49-F238E27FC236}">
                  <a16:creationId xmlns:a16="http://schemas.microsoft.com/office/drawing/2014/main" id="{86534559-4F1F-4BBF-9CE5-79029753FACD}"/>
                </a:ext>
              </a:extLst>
            </p:cNvPr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3" name="Google Shape;1938;p48">
              <a:extLst>
                <a:ext uri="{FF2B5EF4-FFF2-40B4-BE49-F238E27FC236}">
                  <a16:creationId xmlns:a16="http://schemas.microsoft.com/office/drawing/2014/main" id="{9A47F61B-4E04-4128-BC65-1847B935CE0B}"/>
                </a:ext>
              </a:extLst>
            </p:cNvPr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4" name="Google Shape;1939;p48">
              <a:extLst>
                <a:ext uri="{FF2B5EF4-FFF2-40B4-BE49-F238E27FC236}">
                  <a16:creationId xmlns:a16="http://schemas.microsoft.com/office/drawing/2014/main" id="{5C74E0F3-410F-4B71-9953-781FA6AEEA83}"/>
                </a:ext>
              </a:extLst>
            </p:cNvPr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4448954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C579D2E-0FF3-4898-9B73-61A8C4E47663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47605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91785" y="2850915"/>
                <a:ext cx="6602722" cy="627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1345C81-33C8-4BBD-8E0D-5E0AD89A72F1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843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2; 3; 4; …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9249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50EF1A-3DCF-4138-B411-E6790AB94CD7}"/>
              </a:ext>
            </a:extLst>
          </p:cNvPr>
          <p:cNvGrpSpPr/>
          <p:nvPr/>
        </p:nvGrpSpPr>
        <p:grpSpPr>
          <a:xfrm>
            <a:off x="2100910" y="3387577"/>
            <a:ext cx="7924374" cy="206072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1, 2, 3, …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D736D95-FE32-41CF-B3D2-D1393C3A262C}"/>
              </a:ext>
            </a:extLst>
          </p:cNvPr>
          <p:cNvGrpSpPr/>
          <p:nvPr/>
        </p:nvGrpSpPr>
        <p:grpSpPr>
          <a:xfrm>
            <a:off x="2100910" y="3021161"/>
            <a:ext cx="3629026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(a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066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46351" y="4962790"/>
            <a:ext cx="3476024" cy="1332160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345480" y="582823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0BCEF71-825D-4FAC-A721-A8F34CE303AA}"/>
              </a:ext>
            </a:extLst>
          </p:cNvPr>
          <p:cNvGrpSpPr/>
          <p:nvPr/>
        </p:nvGrpSpPr>
        <p:grpSpPr>
          <a:xfrm>
            <a:off x="942978" y="2037081"/>
            <a:ext cx="9663101" cy="258254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:a16="http://schemas.microsoft.com/office/drawing/2014/main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2369" dirty="0"/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91328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. k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. t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(a) = {a . k </a:t>
                  </a:r>
                  <a:r>
                    <a:rPr lang="en-US" sz="3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}</a:t>
                  </a:r>
                  <a:endParaRPr lang="en-GB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0105843"/>
                  </p:ext>
                </p:extLst>
              </p:nvPr>
            </p:nvGraphicFramePr>
            <p:xfrm>
              <a:off x="4575175" y="3807826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75175" y="3807826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8051561"/>
                  </p:ext>
                </p:extLst>
              </p:nvPr>
            </p:nvGraphicFramePr>
            <p:xfrm>
              <a:off x="8451850" y="2901547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78185" imgH="376739" progId="Equation.DSMT4">
                      <p:embed/>
                    </p:oleObj>
                  </mc:Choice>
                  <mc:Fallback>
                    <p:oleObj name="Equation" r:id="rId5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451850" y="2901547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C2CFE78-AFF2-4FEE-B616-F454B1D103D7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; 				b) B(7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3EE2FB6-6200-4B18-A5F0-A8FC1FE9D47E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{0; 4; 8; 12; 16; …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7) = {0; 7; 14; 21; 35; …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A1639B7E-50CE-4A61-A7BC-795ADDEFC086}"/>
              </a:ext>
            </a:extLst>
          </p:cNvPr>
          <p:cNvGrpSpPr/>
          <p:nvPr/>
        </p:nvGrpSpPr>
        <p:grpSpPr>
          <a:xfrm>
            <a:off x="8481415" y="400263"/>
            <a:ext cx="1399031" cy="1243572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:a16="http://schemas.microsoft.com/office/drawing/2014/main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:a16="http://schemas.microsoft.com/office/drawing/2014/main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:a16="http://schemas.microsoft.com/office/drawing/2014/main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:a16="http://schemas.microsoft.com/office/drawing/2014/main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:a16="http://schemas.microsoft.com/office/drawing/2014/main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:a16="http://schemas.microsoft.com/office/drawing/2014/main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8A191E4D-B7FB-43E0-A9F8-795B748AE7D6}"/>
              </a:ext>
            </a:extLst>
          </p:cNvPr>
          <p:cNvGrpSpPr/>
          <p:nvPr/>
        </p:nvGrpSpPr>
        <p:grpSpPr>
          <a:xfrm>
            <a:off x="9994417" y="1339180"/>
            <a:ext cx="930060" cy="826313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:a16="http://schemas.microsoft.com/office/drawing/2014/main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:a16="http://schemas.microsoft.com/office/drawing/2014/main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:a16="http://schemas.microsoft.com/office/drawing/2014/main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:a16="http://schemas.microsoft.com/office/drawing/2014/main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:a16="http://schemas.microsoft.com/office/drawing/2014/main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:a16="http://schemas.microsoft.com/office/drawing/2014/main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35444451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88560" y="4809179"/>
            <a:ext cx="1273515" cy="1599559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08" name="Rectangle 107">
            <a:extLst>
              <a:ext uri="{FF2B5EF4-FFF2-40B4-BE49-F238E27FC236}">
                <a16:creationId xmlns:a16="http://schemas.microsoft.com/office/drawing/2014/main" id="{3BEE0FC7-D9CF-4E78-A97F-9C2BEA1EBF2F}"/>
              </a:ext>
            </a:extLst>
          </p:cNvPr>
          <p:cNvSpPr/>
          <p:nvPr/>
        </p:nvSpPr>
        <p:spPr>
          <a:xfrm>
            <a:off x="3238657" y="4845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sp>
        <p:nvSpPr>
          <p:cNvPr id="110" name="Rectangle: Diagonal Corners Snipped 109">
            <a:extLst>
              <a:ext uri="{FF2B5EF4-FFF2-40B4-BE49-F238E27FC236}">
                <a16:creationId xmlns:a16="http://schemas.microsoft.com/office/drawing/2014/main" id="{0B5FCB0D-DE09-4654-B62D-E2D0FE51E3AC}"/>
              </a:ext>
            </a:extLst>
          </p:cNvPr>
          <p:cNvSpPr/>
          <p:nvPr/>
        </p:nvSpPr>
        <p:spPr>
          <a:xfrm>
            <a:off x="1492973" y="2247747"/>
            <a:ext cx="8488220" cy="3517870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4AFA1F-07B2-434D-8169-6ECED9B92462}"/>
              </a:ext>
            </a:extLst>
          </p:cNvPr>
          <p:cNvGrpSpPr/>
          <p:nvPr/>
        </p:nvGrpSpPr>
        <p:grpSpPr>
          <a:xfrm>
            <a:off x="379174" y="1454725"/>
            <a:ext cx="5707301" cy="138684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1015663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985F565B-730F-4DCC-BE42-492E2C6A013F}"/>
              </a:ext>
            </a:extLst>
          </p:cNvPr>
          <p:cNvSpPr txBox="1"/>
          <p:nvPr/>
        </p:nvSpPr>
        <p:spPr>
          <a:xfrm>
            <a:off x="1815446" y="2848711"/>
            <a:ext cx="75653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E128E8AB-F5E9-4CCC-821B-7BA4E61DA00F}"/>
              </a:ext>
            </a:extLst>
          </p:cNvPr>
          <p:cNvGrpSpPr/>
          <p:nvPr/>
        </p:nvGrpSpPr>
        <p:grpSpPr>
          <a:xfrm>
            <a:off x="215707" y="282626"/>
            <a:ext cx="4079593" cy="1633365"/>
            <a:chOff x="1984325" y="797453"/>
            <a:chExt cx="4427775" cy="209643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937FE4B4-7DD4-465F-A50E-DAD46E4A409C}"/>
                </a:ext>
              </a:extLst>
            </p:cNvPr>
            <p:cNvSpPr/>
            <p:nvPr/>
          </p:nvSpPr>
          <p:spPr>
            <a:xfrm rot="21344862" flipH="1">
              <a:off x="1984325" y="797453"/>
              <a:ext cx="4427775" cy="2096438"/>
            </a:xfrm>
            <a:prstGeom prst="cloudCallout">
              <a:avLst>
                <a:gd name="adj1" fmla="val -27348"/>
                <a:gd name="adj2" fmla="val 84281"/>
              </a:avLst>
            </a:pr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8AA9887-762B-4ABF-8E4A-3C7F45BEDD0B}"/>
                </a:ext>
              </a:extLst>
            </p:cNvPr>
            <p:cNvSpPr txBox="1"/>
            <p:nvPr/>
          </p:nvSpPr>
          <p:spPr>
            <a:xfrm flipH="1">
              <a:off x="2513227" y="1171884"/>
              <a:ext cx="35318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Em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có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biết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?</a:t>
              </a:r>
              <a:endParaRPr lang="en-GB" sz="5400" dirty="0">
                <a:solidFill>
                  <a:schemeClr val="accent5"/>
                </a:solidFill>
                <a:latin typeface="Charm" panose="00000500000000000000" pitchFamily="2" charset="-34"/>
                <a:cs typeface="Charm" panose="00000500000000000000" pitchFamily="2" charset="-34"/>
              </a:endParaRPr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786C69FB-7B8F-4EB7-83F8-8A94A41F86AC}"/>
              </a:ext>
            </a:extLst>
          </p:cNvPr>
          <p:cNvGrpSpPr/>
          <p:nvPr/>
        </p:nvGrpSpPr>
        <p:grpSpPr>
          <a:xfrm>
            <a:off x="1196363" y="1981100"/>
            <a:ext cx="9361287" cy="2684159"/>
            <a:chOff x="-123720" y="1563818"/>
            <a:chExt cx="2415990" cy="2714071"/>
          </a:xfrm>
        </p:grpSpPr>
        <p:sp>
          <p:nvSpPr>
            <p:cNvPr id="432" name="Rectangle: Diagonal Corners Rounded 431">
              <a:extLst>
                <a:ext uri="{FF2B5EF4-FFF2-40B4-BE49-F238E27FC236}">
                  <a16:creationId xmlns:a16="http://schemas.microsoft.com/office/drawing/2014/main" id="{8223C127-B802-40BA-9B75-E76C109D1BC9}"/>
                </a:ext>
              </a:extLst>
            </p:cNvPr>
            <p:cNvSpPr/>
            <p:nvPr/>
          </p:nvSpPr>
          <p:spPr>
            <a:xfrm>
              <a:off x="-123720" y="1563818"/>
              <a:ext cx="2415990" cy="2714071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F34F9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id="{5E629EE6-6236-4BCC-90FF-70B00A64CF02}"/>
                </a:ext>
              </a:extLst>
            </p:cNvPr>
            <p:cNvSpPr txBox="1"/>
            <p:nvPr/>
          </p:nvSpPr>
          <p:spPr>
            <a:xfrm>
              <a:off x="7369" y="1752688"/>
              <a:ext cx="2187710" cy="2450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5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iê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9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44, 208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1" name="Google Shape;1521;p48"/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1522" name="Google Shape;1522;p48"/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3" name="Google Shape;1523;p48"/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4" name="Google Shape;1524;p48"/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5" name="Google Shape;1525;p48"/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526" name="Google Shape;1526;p48"/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7" name="Google Shape;1527;p48"/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8" name="Google Shape;1528;p48"/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9" name="Google Shape;1529;p48"/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0" name="Google Shape;1530;p48"/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1" name="Google Shape;1531;p48"/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2" name="Google Shape;1532;p48"/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3" name="Google Shape;1533;p48"/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4" name="Google Shape;1534;p48"/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5" name="Google Shape;1535;p48"/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6" name="Google Shape;1536;p48"/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7" name="Google Shape;1537;p48"/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8" name="Google Shape;1538;p48"/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9" name="Google Shape;1539;p48"/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0" name="Google Shape;1540;p48"/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1" name="Google Shape;1541;p48"/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2" name="Google Shape;1542;p48"/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3" name="Google Shape;1543;p48"/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4" name="Google Shape;1544;p48"/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5" name="Google Shape;1545;p48"/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6" name="Google Shape;1546;p48"/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7" name="Google Shape;1547;p48"/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8" name="Google Shape;1548;p48"/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9" name="Google Shape;1549;p48"/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0" name="Google Shape;1550;p48"/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1" name="Google Shape;1551;p48"/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2" name="Google Shape;1552;p48"/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3" name="Google Shape;1563;p48"/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4" name="Google Shape;1564;p48"/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6" name="Google Shape;1586;p48"/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7" name="Google Shape;1587;p48"/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4" name="Google Shape;1594;p48"/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5" name="Google Shape;1595;p48"/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6" name="Google Shape;1596;p48"/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7" name="Google Shape;1597;p48"/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8" name="Google Shape;1598;p48"/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9" name="Google Shape;1599;p48"/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0" name="Google Shape;1600;p48"/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1" name="Google Shape;1601;p48"/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2" name="Google Shape;1602;p48"/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3" name="Google Shape;1603;p48"/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4" name="Google Shape;1604;p48"/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5" name="Google Shape;1605;p48"/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6" name="Google Shape;1606;p48"/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7" name="Google Shape;1607;p48"/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8" name="Google Shape;1608;p48"/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9" name="Google Shape;1609;p48"/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0" name="Google Shape;1610;p48"/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1" name="Google Shape;1611;p48"/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2" name="Google Shape;1612;p48"/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3" name="Google Shape;1613;p48"/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4" name="Google Shape;1614;p48"/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5" name="Google Shape;1615;p48"/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6" name="Google Shape;1616;p48"/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7" name="Google Shape;1617;p48"/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8" name="Google Shape;1618;p48"/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9" name="Google Shape;1619;p48"/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0" name="Google Shape;1620;p48"/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1" name="Google Shape;1621;p48"/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2" name="Google Shape;1622;p48"/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3" name="Google Shape;1623;p48"/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4" name="Google Shape;1624;p48"/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5" name="Google Shape;1625;p48"/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6" name="Google Shape;1626;p48"/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7" name="Google Shape;1627;p48"/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8" name="Google Shape;1628;p48"/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9" name="Google Shape;1629;p48"/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0" name="Google Shape;1630;p48"/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1" name="Google Shape;1631;p48"/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2" name="Google Shape;1632;p48"/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3" name="Google Shape;1633;p48"/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4" name="Google Shape;1634;p48"/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5" name="Google Shape;1635;p48"/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6" name="Google Shape;1636;p48"/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7" name="Google Shape;1637;p48"/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8" name="Google Shape;1638;p48"/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9" name="Google Shape;1639;p48"/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0" name="Google Shape;1640;p48"/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1" name="Google Shape;1641;p48"/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2" name="Google Shape;1642;p48"/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3" name="Google Shape;1643;p48"/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4" name="Google Shape;1644;p48"/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5" name="Google Shape;1645;p48"/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6" name="Google Shape;1646;p48"/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7" name="Google Shape;1647;p48"/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8" name="Google Shape;1648;p48"/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9" name="Google Shape;1649;p48"/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0" name="Google Shape;1650;p48"/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1" name="Google Shape;1651;p48"/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2" name="Google Shape;1652;p48"/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3" name="Google Shape;1653;p48"/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4" name="Google Shape;1654;p48"/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5" name="Google Shape;1655;p48"/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6" name="Google Shape;1656;p48"/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7" name="Google Shape;1657;p48"/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8" name="Google Shape;1658;p48"/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9" name="Google Shape;1659;p48"/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0" name="Google Shape;1660;p48"/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1" name="Google Shape;1661;p48"/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2" name="Google Shape;1662;p48"/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3" name="Google Shape;1663;p48"/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4" name="Google Shape;1664;p48"/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5" name="Google Shape;1665;p48"/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6" name="Google Shape;1666;p48"/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7" name="Google Shape;1667;p48"/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8" name="Google Shape;1668;p48"/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9" name="Google Shape;1669;p48"/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0" name="Google Shape;1670;p48"/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1" name="Google Shape;1671;p48"/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2" name="Google Shape;1672;p48"/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3" name="Google Shape;1673;p48"/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4" name="Google Shape;1674;p48"/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5" name="Google Shape;1675;p48"/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6" name="Google Shape;1676;p48"/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7" name="Google Shape;1677;p48"/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8" name="Google Shape;1678;p48"/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9" name="Google Shape;1679;p48"/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0" name="Google Shape;1680;p48"/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1" name="Google Shape;1681;p48"/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2" name="Google Shape;1682;p48"/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3" name="Google Shape;1683;p48"/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4" name="Google Shape;1684;p48"/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5" name="Google Shape;1685;p48"/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6" name="Google Shape;1686;p48"/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7" name="Google Shape;1687;p48"/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8" name="Google Shape;1688;p48"/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9" name="Google Shape;1689;p48"/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0" name="Google Shape;1690;p48"/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1" name="Google Shape;1691;p48"/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2" name="Google Shape;1692;p48"/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3" name="Google Shape;1693;p48"/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4" name="Google Shape;1694;p48"/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5" name="Google Shape;1695;p48"/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6" name="Google Shape;1696;p48"/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7" name="Google Shape;1697;p48"/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8" name="Google Shape;1698;p48"/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9" name="Google Shape;1699;p48"/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0" name="Google Shape;1700;p48"/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1" name="Google Shape;1701;p48"/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2" name="Google Shape;1702;p48"/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3" name="Google Shape;1703;p48"/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4" name="Google Shape;1704;p48"/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5" name="Google Shape;1705;p48"/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6" name="Google Shape;1706;p48"/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7" name="Google Shape;1707;p48"/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8" name="Google Shape;1708;p48"/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9" name="Google Shape;1709;p48"/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0" name="Google Shape;1710;p48"/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1" name="Google Shape;1711;p48"/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2" name="Google Shape;1712;p48"/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3" name="Google Shape;1713;p48"/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4" name="Google Shape;1714;p48"/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5" name="Google Shape;1715;p48"/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6" name="Google Shape;1716;p48"/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7" name="Google Shape;1717;p48"/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8" name="Google Shape;1718;p48"/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9" name="Google Shape;1719;p48"/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0" name="Google Shape;1720;p48"/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1" name="Google Shape;1721;p48"/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2" name="Google Shape;1722;p48"/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3" name="Google Shape;1723;p48"/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4" name="Google Shape;1724;p48"/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5" name="Google Shape;1725;p48"/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6" name="Google Shape;1726;p48"/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7" name="Google Shape;1727;p48"/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8" name="Google Shape;1728;p48"/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9" name="Google Shape;1729;p48"/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0" name="Google Shape;1730;p48"/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1" name="Google Shape;1731;p48"/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2" name="Google Shape;1732;p48"/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3" name="Google Shape;1733;p48"/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4" name="Google Shape;1734;p48"/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5" name="Google Shape;1735;p48"/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6" name="Google Shape;1736;p48"/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7" name="Google Shape;1737;p48"/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8" name="Google Shape;1738;p48"/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9" name="Google Shape;1739;p48"/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0" name="Google Shape;1740;p48"/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1" name="Google Shape;1741;p48"/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2" name="Google Shape;1742;p48"/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3" name="Google Shape;1743;p48"/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4" name="Google Shape;1744;p48"/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5" name="Google Shape;1745;p48"/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6" name="Google Shape;1746;p48"/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7" name="Google Shape;1747;p48"/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8" name="Google Shape;1748;p48"/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9" name="Google Shape;1749;p48"/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0" name="Google Shape;1750;p48"/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1" name="Google Shape;1751;p48"/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2" name="Google Shape;1752;p48"/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3" name="Google Shape;1753;p48"/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4" name="Google Shape;1754;p48"/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5" name="Google Shape;1755;p48"/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6" name="Google Shape;1756;p48"/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7" name="Google Shape;1757;p48"/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8" name="Google Shape;1758;p48"/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9" name="Google Shape;1759;p48"/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0" name="Google Shape;1760;p48"/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1" name="Google Shape;1761;p48"/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2" name="Google Shape;1762;p48"/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3" name="Google Shape;1763;p48"/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4" name="Google Shape;1764;p48"/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5" name="Google Shape;1765;p48"/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6" name="Google Shape;1766;p48"/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7" name="Google Shape;1767;p48"/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8" name="Google Shape;1768;p48"/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9" name="Google Shape;1769;p48"/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0" name="Google Shape;1770;p48"/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1" name="Google Shape;1771;p48"/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2" name="Google Shape;1772;p48"/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3" name="Google Shape;1773;p48"/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4" name="Google Shape;1774;p48"/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5" name="Google Shape;1775;p48"/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6" name="Google Shape;1776;p48"/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7" name="Google Shape;1777;p48"/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8" name="Google Shape;1778;p48"/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9" name="Google Shape;1779;p48"/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0" name="Google Shape;1780;p48"/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1" name="Google Shape;1781;p48"/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2" name="Google Shape;1782;p48"/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3" name="Google Shape;1783;p48"/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4" name="Google Shape;1784;p48"/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5" name="Google Shape;1785;p48"/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6" name="Google Shape;1786;p48"/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7" name="Google Shape;1787;p48"/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8" name="Google Shape;1788;p48"/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9" name="Google Shape;1789;p48"/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0" name="Google Shape;1790;p48"/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1" name="Google Shape;1791;p48"/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2" name="Google Shape;1792;p48"/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3" name="Google Shape;1793;p48"/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4" name="Google Shape;1794;p48"/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5" name="Google Shape;1795;p48"/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6" name="Google Shape;1796;p48"/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7" name="Google Shape;1797;p48"/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8" name="Google Shape;1798;p48"/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9" name="Google Shape;1799;p48"/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0" name="Google Shape;1800;p48"/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1" name="Google Shape;1801;p48"/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2" name="Google Shape;1802;p48"/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3" name="Google Shape;1803;p48"/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4" name="Google Shape;1804;p48"/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5" name="Google Shape;1805;p48"/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6" name="Google Shape;1806;p48"/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7" name="Google Shape;1807;p48"/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8" name="Google Shape;1808;p48"/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9" name="Google Shape;1809;p48"/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0" name="Google Shape;1810;p48"/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1" name="Google Shape;1811;p48"/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2" name="Google Shape;1812;p48"/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3" name="Google Shape;1813;p48"/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4" name="Google Shape;1814;p48"/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5" name="Google Shape;1815;p48"/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6" name="Google Shape;1816;p48"/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7" name="Google Shape;1817;p48"/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8" name="Google Shape;1818;p48"/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9" name="Google Shape;1819;p48"/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0" name="Google Shape;1820;p48"/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1" name="Google Shape;1821;p48"/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2" name="Google Shape;1822;p48"/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3" name="Google Shape;1823;p48"/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4" name="Google Shape;1824;p48"/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5" name="Google Shape;1825;p48"/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6" name="Google Shape;1826;p48"/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7" name="Google Shape;1827;p48"/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8" name="Google Shape;1828;p48"/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9" name="Google Shape;1829;p48"/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0" name="Google Shape;1830;p48"/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1" name="Google Shape;1831;p48"/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2" name="Google Shape;1832;p48"/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3" name="Google Shape;1833;p48"/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4" name="Google Shape;1834;p48"/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5" name="Google Shape;1835;p48"/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6" name="Google Shape;1836;p48"/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7" name="Google Shape;1837;p48"/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8" name="Google Shape;1838;p48"/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9" name="Google Shape;1839;p48"/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0" name="Google Shape;1840;p48"/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1" name="Google Shape;1841;p48"/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2" name="Google Shape;1842;p48"/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3" name="Google Shape;1843;p48"/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4" name="Google Shape;1844;p48"/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5" name="Google Shape;1845;p48"/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6" name="Google Shape;1846;p48"/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7" name="Google Shape;1847;p48"/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8" name="Google Shape;1848;p48"/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9" name="Google Shape;1849;p48"/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0" name="Google Shape;1850;p48"/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1" name="Google Shape;1851;p48"/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2" name="Google Shape;1852;p48"/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3" name="Google Shape;1853;p48"/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4" name="Google Shape;1854;p48"/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5" name="Google Shape;1855;p48"/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6" name="Google Shape;1856;p48"/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7" name="Google Shape;1857;p48"/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8" name="Google Shape;1858;p48"/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9" name="Google Shape;1859;p48"/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0" name="Google Shape;1860;p48"/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1" name="Google Shape;1861;p48"/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2" name="Google Shape;1862;p48"/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3" name="Google Shape;1863;p48"/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4" name="Google Shape;1864;p48"/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5" name="Google Shape;1865;p48"/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6" name="Google Shape;1866;p48"/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7" name="Google Shape;1867;p48"/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8" name="Google Shape;1868;p48"/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9" name="Google Shape;1869;p48"/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0" name="Google Shape;1870;p48"/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1" name="Google Shape;1871;p48"/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2" name="Google Shape;1872;p48"/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3" name="Google Shape;1873;p48"/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4" name="Google Shape;1874;p48"/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5" name="Google Shape;1875;p48"/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6" name="Google Shape;1876;p48"/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7" name="Google Shape;1877;p48"/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8" name="Google Shape;1878;p48"/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9" name="Google Shape;1879;p48"/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0" name="Google Shape;1880;p48"/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1" name="Google Shape;1881;p48"/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2" name="Google Shape;1882;p48"/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3" name="Google Shape;1883;p48"/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4" name="Google Shape;1884;p48"/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5" name="Google Shape;1885;p48"/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6" name="Google Shape;1886;p48"/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7" name="Google Shape;1887;p48"/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8" name="Google Shape;1888;p48"/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9" name="Google Shape;1889;p48"/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0" name="Google Shape;1890;p48"/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1" name="Google Shape;1891;p48"/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2" name="Google Shape;1892;p48"/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3" name="Google Shape;1893;p48"/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4" name="Google Shape;1894;p48"/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5" name="Google Shape;1895;p48"/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6" name="Google Shape;1896;p48"/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7" name="Google Shape;1897;p48"/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8" name="Google Shape;1898;p48"/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9" name="Google Shape;1899;p48"/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0" name="Google Shape;1900;p48"/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1" name="Google Shape;1901;p48"/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2" name="Google Shape;1902;p48"/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3" name="Google Shape;1903;p48"/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4" name="Google Shape;1904;p48"/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5" name="Google Shape;1905;p48"/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6" name="Google Shape;1906;p48"/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7" name="Google Shape;1907;p48"/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8" name="Google Shape;1908;p48"/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9" name="Google Shape;1909;p48"/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0" name="Google Shape;1910;p48"/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1" name="Google Shape;1911;p48"/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2" name="Google Shape;1912;p48"/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3" name="Google Shape;1913;p48"/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4" name="Google Shape;1914;p48"/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5" name="Google Shape;1915;p48"/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6" name="Google Shape;1916;p48"/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7" name="Google Shape;1917;p48"/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8" name="Google Shape;1918;p48"/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9" name="Google Shape;1919;p48"/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0" name="Google Shape;1920;p48"/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1" name="Google Shape;1921;p48"/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2" name="Google Shape;1922;p48"/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3" name="Google Shape;1923;p48"/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4" name="Google Shape;1924;p48"/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5" name="Google Shape;1925;p48"/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6" name="Google Shape;1926;p48"/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7" name="Google Shape;1927;p48"/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8" name="Google Shape;1928;p48"/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9" name="Google Shape;1929;p48"/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0" name="Google Shape;1930;p48"/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1" name="Google Shape;1931;p48"/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2" name="Google Shape;1932;p48"/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3" name="Google Shape;1933;p48"/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4" name="Google Shape;1934;p48"/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5" name="Google Shape;1935;p48"/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6" name="Google Shape;1936;p48"/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7" name="Google Shape;1937;p48"/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8" name="Google Shape;1938;p48"/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9" name="Google Shape;1939;p48"/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:a16="http://schemas.microsoft.com/office/drawing/2014/main" id="{9BBA8FA3-2A83-44E1-9CA0-872E5C539389}"/>
              </a:ext>
            </a:extLst>
          </p:cNvPr>
          <p:cNvSpPr/>
          <p:nvPr/>
        </p:nvSpPr>
        <p:spPr>
          <a:xfrm>
            <a:off x="3032203" y="558686"/>
            <a:ext cx="5095718" cy="8605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Hướng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dẫn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về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nhà</a:t>
            </a:r>
            <a:endParaRPr lang="en-US" sz="5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harm" panose="00000500000000000000" pitchFamily="2" charset="-34"/>
              <a:cs typeface="Charm" panose="00000500000000000000" pitchFamily="2" charset="-34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:a16="http://schemas.microsoft.com/office/drawing/2014/main" id="{84F6C160-D7F7-4C6C-86D0-65F605F476DA}"/>
              </a:ext>
            </a:extLst>
          </p:cNvPr>
          <p:cNvSpPr/>
          <p:nvPr/>
        </p:nvSpPr>
        <p:spPr>
          <a:xfrm>
            <a:off x="830558" y="1841323"/>
            <a:ext cx="9466989" cy="3135622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369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F2389-E39A-4233-A50C-455A84B131DA}"/>
              </a:ext>
            </a:extLst>
          </p:cNvPr>
          <p:cNvSpPr txBox="1"/>
          <p:nvPr/>
        </p:nvSpPr>
        <p:spPr>
          <a:xfrm>
            <a:off x="1234146" y="2237087"/>
            <a:ext cx="865981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7734300" y="3524565"/>
            <a:ext cx="3425825" cy="2884173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7610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52891" y="3772111"/>
            <a:ext cx="1394371" cy="251737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63" name="Rectangle 162">
            <a:extLst>
              <a:ext uri="{FF2B5EF4-FFF2-40B4-BE49-F238E27FC236}">
                <a16:creationId xmlns:a16="http://schemas.microsoft.com/office/drawing/2014/main" id="{C120BD62-2C22-4D9B-BDBA-E3B211165F00}"/>
              </a:ext>
            </a:extLst>
          </p:cNvPr>
          <p:cNvSpPr/>
          <p:nvPr/>
        </p:nvSpPr>
        <p:spPr>
          <a:xfrm>
            <a:off x="3686332" y="5607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488856" y="1183111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3421" y="378194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1223854" y="2205553"/>
            <a:ext cx="8598240" cy="2693006"/>
            <a:chOff x="805581" y="1094098"/>
            <a:chExt cx="8178814" cy="6802508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094098"/>
              <a:ext cx="8178814" cy="6802508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47395" y="1395565"/>
              <a:ext cx="7440264" cy="59865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868438" y="2776823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840359" y="1348291"/>
            <a:ext cx="10142716" cy="20627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2"/>
              <a:ext cx="7440264" cy="50786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35997" y="2007306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553384"/>
              </p:ext>
            </p:extLst>
          </p:nvPr>
        </p:nvGraphicFramePr>
        <p:xfrm>
          <a:off x="1961449" y="3641081"/>
          <a:ext cx="7776000" cy="2494688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592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84742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62D72D6-5191-4926-944C-0D07C8C34EBB}"/>
              </a:ext>
            </a:extLst>
          </p:cNvPr>
          <p:cNvSpPr txBox="1"/>
          <p:nvPr/>
        </p:nvSpPr>
        <p:spPr>
          <a:xfrm>
            <a:off x="2288947" y="456285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9546B5B6-EB78-4465-B77B-4BD462A136B7}"/>
              </a:ext>
            </a:extLst>
          </p:cNvPr>
          <p:cNvSpPr txBox="1"/>
          <p:nvPr/>
        </p:nvSpPr>
        <p:spPr>
          <a:xfrm>
            <a:off x="2308976" y="5065834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88245CD8-967A-455B-8AB5-C99631196F97}"/>
              </a:ext>
            </a:extLst>
          </p:cNvPr>
          <p:cNvSpPr txBox="1"/>
          <p:nvPr/>
        </p:nvSpPr>
        <p:spPr>
          <a:xfrm>
            <a:off x="4859702" y="508607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4C04ACD8-A228-417E-9F1B-DDC902E42160}"/>
              </a:ext>
            </a:extLst>
          </p:cNvPr>
          <p:cNvSpPr txBox="1"/>
          <p:nvPr/>
        </p:nvSpPr>
        <p:spPr>
          <a:xfrm>
            <a:off x="4857747" y="4575070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B472710A-4571-43D1-AE30-ABF9910886A2}"/>
              </a:ext>
            </a:extLst>
          </p:cNvPr>
          <p:cNvSpPr txBox="1"/>
          <p:nvPr/>
        </p:nvSpPr>
        <p:spPr>
          <a:xfrm>
            <a:off x="7536846" y="4565848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D54E6827-1A44-4A33-97CC-7943B94A3187}"/>
              </a:ext>
            </a:extLst>
          </p:cNvPr>
          <p:cNvSpPr txBox="1"/>
          <p:nvPr/>
        </p:nvSpPr>
        <p:spPr>
          <a:xfrm>
            <a:off x="7535432" y="5120536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90599B81-4114-4334-8E4B-FBE0CA0E57D1}"/>
              </a:ext>
            </a:extLst>
          </p:cNvPr>
          <p:cNvSpPr txBox="1"/>
          <p:nvPr/>
        </p:nvSpPr>
        <p:spPr>
          <a:xfrm>
            <a:off x="2185688" y="5622169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65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90489" y="22560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050655"/>
              </p:ext>
            </p:extLst>
          </p:nvPr>
        </p:nvGraphicFramePr>
        <p:xfrm>
          <a:off x="2208756" y="1191173"/>
          <a:ext cx="8424000" cy="5108960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808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240695"/>
                  </a:ext>
                </a:extLst>
              </a:tr>
              <a:tr h="508256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9906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9816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7396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8040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935E5A0D-C7C7-4884-8FB8-290D494BDC8B}"/>
              </a:ext>
            </a:extLst>
          </p:cNvPr>
          <p:cNvGrpSpPr/>
          <p:nvPr/>
        </p:nvGrpSpPr>
        <p:grpSpPr>
          <a:xfrm>
            <a:off x="315380" y="1199244"/>
            <a:ext cx="1770197" cy="2488038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88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:a16="http://schemas.microsoft.com/office/drawing/2014/main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5838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73167BD-6122-46FF-BDE0-84A16E567FA8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365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3EF3394-7A56-4488-A076-353038BE3AAC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34278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8481" y="5549685"/>
            <a:ext cx="1656664" cy="841428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9738369" y="5497389"/>
            <a:ext cx="1396706" cy="861131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9914703" y="557060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899297" y="4246602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28510" y="251352"/>
            <a:ext cx="3473448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1" y="1414820"/>
            <a:ext cx="7659538" cy="1059761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A728961-86F0-40F8-8344-7660FB486CEE}"/>
              </a:ext>
            </a:extLst>
          </p:cNvPr>
          <p:cNvSpPr/>
          <p:nvPr/>
        </p:nvSpPr>
        <p:spPr>
          <a:xfrm>
            <a:off x="2100911" y="2783954"/>
            <a:ext cx="7659538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C1D534-D3B4-4C7B-9DD2-46BD0B7DACD7}"/>
              </a:ext>
            </a:extLst>
          </p:cNvPr>
          <p:cNvSpPr txBox="1"/>
          <p:nvPr/>
        </p:nvSpPr>
        <p:spPr>
          <a:xfrm>
            <a:off x="2342507" y="2873760"/>
            <a:ext cx="7225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874191" y="3951067"/>
            <a:ext cx="2056489" cy="52012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5930680" y="3951067"/>
            <a:ext cx="2097689" cy="53763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1C5C43D-530D-48F5-BFC9-AAADE39D496F}"/>
              </a:ext>
            </a:extLst>
          </p:cNvPr>
          <p:cNvGrpSpPr/>
          <p:nvPr/>
        </p:nvGrpSpPr>
        <p:grpSpPr>
          <a:xfrm>
            <a:off x="2150260" y="4471195"/>
            <a:ext cx="3447861" cy="1607485"/>
            <a:chOff x="2150260" y="4471195"/>
            <a:chExt cx="3447861" cy="160748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6074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D7DDCE5-62E4-44A2-9BED-65A36003D39E}"/>
                </a:ext>
              </a:extLst>
            </p:cNvPr>
            <p:cNvSpPr txBox="1"/>
            <p:nvPr/>
          </p:nvSpPr>
          <p:spPr>
            <a:xfrm>
              <a:off x="2408967" y="4486179"/>
              <a:ext cx="28285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2E7C4-EA59-43B9-AB52-5864A8F6C874}"/>
              </a:ext>
            </a:extLst>
          </p:cNvPr>
          <p:cNvGrpSpPr/>
          <p:nvPr/>
        </p:nvGrpSpPr>
        <p:grpSpPr>
          <a:xfrm>
            <a:off x="6318369" y="4488706"/>
            <a:ext cx="3420000" cy="1537744"/>
            <a:chOff x="6318369" y="4488706"/>
            <a:chExt cx="3420000" cy="1537744"/>
          </a:xfrm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650A26DF-9A0F-4737-A246-074310738780}"/>
                </a:ext>
              </a:extLst>
            </p:cNvPr>
            <p:cNvSpPr/>
            <p:nvPr/>
          </p:nvSpPr>
          <p:spPr>
            <a:xfrm>
              <a:off x="6318369" y="4488706"/>
              <a:ext cx="3420000" cy="15377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9C51302-A06A-49F4-AC75-1DEE03B1560B}"/>
              </a:ext>
            </a:extLst>
          </p:cNvPr>
          <p:cNvCxnSpPr/>
          <p:nvPr/>
        </p:nvCxnSpPr>
        <p:spPr>
          <a:xfrm>
            <a:off x="5671335" y="2275951"/>
            <a:ext cx="0" cy="50800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80870" y="1715717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385246" y="2578264"/>
            <a:ext cx="4088622" cy="1177261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4) = {1; 2; 4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6) = {0; 6; 12; 18; …}</a:t>
            </a:r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C5E0BC-F01E-49A0-8FF6-B70CCC50362B}"/>
              </a:ext>
            </a:extLst>
          </p:cNvPr>
          <p:cNvGrpSpPr/>
          <p:nvPr/>
        </p:nvGrpSpPr>
        <p:grpSpPr>
          <a:xfrm>
            <a:off x="8799579" y="4635618"/>
            <a:ext cx="1822189" cy="836481"/>
            <a:chOff x="8799579" y="4635618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35842" y="5437343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01446" y="4635618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14807" y="4759809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799579" y="5093517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65088" y="5448633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280384" y="5093517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42267" y="5086939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00337" y="5219682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60632" y="5231752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75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build="p"/>
    </p:bldLst>
  </p:timing>
</p:sld>
</file>

<file path=ppt/theme/theme1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</TotalTime>
  <Words>1491</Words>
  <Application>Microsoft Office PowerPoint</Application>
  <PresentationFormat>Custom</PresentationFormat>
  <Paragraphs>173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harm</vt:lpstr>
      <vt:lpstr>Open Sans</vt:lpstr>
      <vt:lpstr>Wingdings</vt:lpstr>
      <vt:lpstr>Libre Baskerville</vt:lpstr>
      <vt:lpstr>Times New Roman</vt:lpstr>
      <vt:lpstr>English Story Thesis by Slidesgo</vt:lpstr>
      <vt:lpstr>Equation</vt:lpstr>
      <vt:lpstr>Giáo  viên: LÂM QUYÊN QUYÊN                   Trường:  Lớp: 6/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</dc:title>
  <dc:creator>HP</dc:creator>
  <cp:lastModifiedBy>HP</cp:lastModifiedBy>
  <cp:revision>46</cp:revision>
  <dcterms:modified xsi:type="dcterms:W3CDTF">2021-08-10T11:25:14Z</dcterms:modified>
</cp:coreProperties>
</file>